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2EFDC5" w14:textId="77777777" w:rsidR="000C7B11" w:rsidRDefault="000C7B11" w:rsidP="000C7B11">
      <w:pPr>
        <w:rPr>
          <w:rFonts w:ascii="Calibri Light" w:hAnsi="Calibri Light" w:cs="Calibri Light"/>
          <w:b/>
          <w:sz w:val="32"/>
          <w:szCs w:val="32"/>
        </w:rPr>
      </w:pPr>
      <w:r>
        <w:rPr>
          <w:rFonts w:ascii="Calibri Light" w:hAnsi="Calibri Light" w:cs="Calibri Light"/>
          <w:b/>
          <w:sz w:val="32"/>
          <w:szCs w:val="32"/>
        </w:rPr>
        <w:t>Name: _____________________</w:t>
      </w:r>
      <w:r>
        <w:rPr>
          <w:rFonts w:ascii="Calibri Light" w:hAnsi="Calibri Light" w:cs="Calibri Light"/>
          <w:b/>
          <w:sz w:val="32"/>
          <w:szCs w:val="32"/>
        </w:rPr>
        <w:tab/>
      </w:r>
      <w:r>
        <w:rPr>
          <w:rFonts w:ascii="Calibri Light" w:hAnsi="Calibri Light" w:cs="Calibri Light"/>
          <w:b/>
          <w:sz w:val="32"/>
          <w:szCs w:val="32"/>
        </w:rPr>
        <w:tab/>
      </w:r>
      <w:r>
        <w:rPr>
          <w:rFonts w:ascii="Calibri Light" w:hAnsi="Calibri Light" w:cs="Calibri Light"/>
          <w:b/>
          <w:sz w:val="32"/>
          <w:szCs w:val="32"/>
        </w:rPr>
        <w:tab/>
      </w:r>
      <w:r>
        <w:rPr>
          <w:rFonts w:ascii="Calibri Light" w:hAnsi="Calibri Light" w:cs="Calibri Light"/>
          <w:b/>
          <w:sz w:val="32"/>
          <w:szCs w:val="32"/>
        </w:rPr>
        <w:tab/>
      </w:r>
      <w:r>
        <w:rPr>
          <w:rFonts w:ascii="Calibri Light" w:hAnsi="Calibri Light" w:cs="Calibri Light"/>
          <w:b/>
          <w:sz w:val="32"/>
          <w:szCs w:val="32"/>
        </w:rPr>
        <w:tab/>
        <w:t>Date: _________</w:t>
      </w:r>
    </w:p>
    <w:p w14:paraId="3116AA6D" w14:textId="4E25860F" w:rsidR="008341F8" w:rsidRPr="000C7B11" w:rsidRDefault="000C7B11" w:rsidP="008341F8">
      <w:pPr>
        <w:rPr>
          <w:rFonts w:ascii="Calibri Light" w:hAnsi="Calibri Light" w:cs="Calibri Light"/>
          <w:b/>
          <w:sz w:val="32"/>
          <w:szCs w:val="32"/>
        </w:rPr>
      </w:pPr>
      <w:r>
        <w:rPr>
          <w:rFonts w:ascii="Calibri Light" w:hAnsi="Calibri Light" w:cs="Calibri Light"/>
          <w:b/>
          <w:sz w:val="32"/>
          <w:szCs w:val="32"/>
        </w:rPr>
        <w:t>Section: ____________________</w:t>
      </w:r>
      <w:r>
        <w:rPr>
          <w:rFonts w:ascii="Calibri Light" w:hAnsi="Calibri Light" w:cs="Calibri Light"/>
          <w:b/>
          <w:sz w:val="32"/>
          <w:szCs w:val="32"/>
        </w:rPr>
        <w:tab/>
        <w:t xml:space="preserve"> </w:t>
      </w:r>
      <w:r>
        <w:rPr>
          <w:rFonts w:ascii="Calibri Light" w:hAnsi="Calibri Light" w:cs="Calibri Light"/>
          <w:b/>
          <w:sz w:val="32"/>
          <w:szCs w:val="32"/>
        </w:rPr>
        <w:tab/>
      </w:r>
      <w:r>
        <w:rPr>
          <w:rFonts w:ascii="Calibri Light" w:hAnsi="Calibri Light" w:cs="Calibri Light"/>
          <w:b/>
          <w:sz w:val="32"/>
          <w:szCs w:val="32"/>
        </w:rPr>
        <w:tab/>
      </w:r>
      <w:r>
        <w:rPr>
          <w:rFonts w:ascii="Calibri Light" w:hAnsi="Calibri Light" w:cs="Calibri Light"/>
          <w:b/>
          <w:sz w:val="32"/>
          <w:szCs w:val="32"/>
        </w:rPr>
        <w:tab/>
      </w:r>
      <w:r>
        <w:rPr>
          <w:rFonts w:ascii="Calibri Light" w:hAnsi="Calibri Light" w:cs="Calibri Light"/>
          <w:b/>
          <w:sz w:val="32"/>
          <w:szCs w:val="32"/>
        </w:rPr>
        <w:tab/>
        <w:t>Marks: ____/1</w:t>
      </w:r>
      <w:r w:rsidR="00F733F0">
        <w:rPr>
          <w:rFonts w:ascii="Calibri Light" w:hAnsi="Calibri Light" w:cs="Calibri Light"/>
          <w:b/>
          <w:sz w:val="32"/>
          <w:szCs w:val="32"/>
        </w:rPr>
        <w:t>2</w:t>
      </w:r>
    </w:p>
    <w:p w14:paraId="0D8D7E66" w14:textId="2ACAA4FC" w:rsidR="00471EA7" w:rsidRDefault="00471EA7" w:rsidP="00CA04A6">
      <w:pPr>
        <w:pStyle w:val="CUPAhead"/>
      </w:pPr>
      <w:r>
        <w:t>Unit 13 test</w:t>
      </w:r>
    </w:p>
    <w:p w14:paraId="0E5CB850" w14:textId="2A530D0B" w:rsidR="0049772E" w:rsidRDefault="00471EA7" w:rsidP="00F142BB">
      <w:pPr>
        <w:pStyle w:val="CUPPrimarySciencenumbers"/>
      </w:pPr>
      <w:r w:rsidRPr="00B27837">
        <w:t>Igor spends 5 days each week at school.</w:t>
      </w:r>
    </w:p>
    <w:p w14:paraId="1F81EBF2" w14:textId="77777777" w:rsidR="0049772E" w:rsidRDefault="00471EA7" w:rsidP="00F142BB">
      <w:pPr>
        <w:pStyle w:val="CUPPrimarySciencenumbers"/>
        <w:numPr>
          <w:ilvl w:val="0"/>
          <w:numId w:val="0"/>
        </w:numPr>
        <w:ind w:left="432"/>
      </w:pPr>
      <w:r w:rsidRPr="00B27837">
        <w:t>What proportion of the week does he spend at school?</w:t>
      </w:r>
    </w:p>
    <w:p w14:paraId="3F82AFCF" w14:textId="77777777" w:rsidR="0049772E" w:rsidRDefault="00471EA7" w:rsidP="00F142BB">
      <w:pPr>
        <w:pStyle w:val="CUPPrimarySciencenumbers"/>
        <w:numPr>
          <w:ilvl w:val="0"/>
          <w:numId w:val="0"/>
        </w:numPr>
        <w:ind w:left="432"/>
      </w:pPr>
      <w:r w:rsidRPr="00B27837">
        <w:t>Write your answer as a fraction.</w:t>
      </w:r>
    </w:p>
    <w:p w14:paraId="60318A48" w14:textId="4EF646FB" w:rsidR="00471EA7" w:rsidRDefault="00F929C1" w:rsidP="00F142BB">
      <w:pPr>
        <w:pStyle w:val="CUPPrimarySciencenumbers"/>
        <w:numPr>
          <w:ilvl w:val="0"/>
          <w:numId w:val="0"/>
        </w:numPr>
        <w:ind w:left="432"/>
      </w:pPr>
      <w:r>
        <w:rPr>
          <w:noProof/>
          <w:lang w:val="en-IN" w:eastAsia="en-IN"/>
        </w:rPr>
        <mc:AlternateContent>
          <mc:Choice Requires="wps">
            <w:drawing>
              <wp:inline distT="0" distB="0" distL="0" distR="0" wp14:anchorId="7552CB6B" wp14:editId="45BBC160">
                <wp:extent cx="274320" cy="457200"/>
                <wp:effectExtent l="0" t="0" r="11430" b="19050"/>
                <wp:docPr id="564" name="Rectangle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74320" cy="4572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22"/>
                            </w:tblGrid>
                            <w:tr w:rsidR="00F929C1" w14:paraId="2F37A1F9" w14:textId="77777777" w:rsidTr="00477BBC">
                              <w:trPr>
                                <w:trHeight w:hRule="exact" w:val="317"/>
                              </w:trPr>
                              <w:tc>
                                <w:tcPr>
                                  <w:tcW w:w="36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753FE4C0" w14:textId="77777777" w:rsidR="00F929C1" w:rsidRDefault="00F929C1" w:rsidP="00477BBC">
                                  <w:pPr>
                                    <w:pStyle w:val="CUPBodytext"/>
                                    <w:spacing w:after="0"/>
                                  </w:pPr>
                                </w:p>
                              </w:tc>
                            </w:tr>
                          </w:tbl>
                          <w:p w14:paraId="044D89A1" w14:textId="77777777" w:rsidR="00F929C1" w:rsidRPr="007B463F" w:rsidRDefault="00F929C1" w:rsidP="00F929C1">
                            <w:pPr>
                              <w:pStyle w:val="CUPBodytext"/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552CB6B" id="Rectangle 564" o:spid="_x0000_s1026" style="width:21.6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" filled="f" strokecolor="windowText" strokeweight="1pt">
                <v:path arrowok="t"/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22"/>
                      </w:tblGrid>
                      <w:tr w:rsidR="00F929C1" w14:paraId="2F37A1F9" w14:textId="77777777" w:rsidTr="00477BBC">
                        <w:trPr>
                          <w:trHeight w:hRule="exact" w:val="317"/>
                        </w:trPr>
                        <w:tc>
                          <w:tcPr>
                            <w:tcW w:w="36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753FE4C0" w14:textId="77777777" w:rsidR="00F929C1" w:rsidRDefault="00F929C1" w:rsidP="00477BBC">
                            <w:pPr>
                              <w:pStyle w:val="CUPBodytext"/>
                              <w:spacing w:after="0"/>
                            </w:pPr>
                          </w:p>
                        </w:tc>
                      </w:tr>
                    </w:tbl>
                    <w:p w14:paraId="044D89A1" w14:textId="77777777" w:rsidR="00F929C1" w:rsidRPr="007B463F" w:rsidRDefault="00F929C1" w:rsidP="00F929C1">
                      <w:pPr>
                        <w:pStyle w:val="CUPBodytext"/>
                        <w:spacing w:after="0"/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p w14:paraId="38523245" w14:textId="6A32346A" w:rsidR="000C7B11" w:rsidRPr="000C7B11" w:rsidRDefault="000C7B11" w:rsidP="000C7B11">
      <w:pPr>
        <w:pStyle w:val="CUPPrimarySciencenumbers"/>
        <w:numPr>
          <w:ilvl w:val="0"/>
          <w:numId w:val="0"/>
        </w:numPr>
        <w:ind w:left="432"/>
      </w:pPr>
      <m:oMathPara>
        <m:oMathParaPr>
          <m:jc m:val="righ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646E57C1" w14:textId="76D96CFE" w:rsidR="0049772E" w:rsidRDefault="00471EA7" w:rsidP="00F142BB">
      <w:pPr>
        <w:pStyle w:val="CUPPrimarySciencenumbers"/>
      </w:pPr>
      <w:r w:rsidRPr="00B27837">
        <w:t>Sofia makes jewell</w:t>
      </w:r>
      <w:r w:rsidR="00F142BB">
        <w:t>ery from black and white beads.</w:t>
      </w:r>
    </w:p>
    <w:p w14:paraId="6A0B592F" w14:textId="6F33BC6A" w:rsidR="0049772E" w:rsidRDefault="00630062" w:rsidP="006452F6">
      <w:pPr>
        <w:pStyle w:val="CUPPrimarySciencenumbers"/>
        <w:numPr>
          <w:ilvl w:val="0"/>
          <w:numId w:val="0"/>
        </w:numPr>
        <w:ind w:left="432"/>
        <w:jc w:val="center"/>
      </w:pPr>
      <w:r>
        <w:rPr>
          <w:noProof/>
          <w:lang w:val="en-IN" w:eastAsia="en-IN"/>
        </w:rPr>
        <w:drawing>
          <wp:inline distT="0" distB="0" distL="0" distR="0" wp14:anchorId="53D44C3F" wp14:editId="030B0048">
            <wp:extent cx="1943100" cy="17771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5_13_TR_24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546" cy="1777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260D8" w14:textId="7A8095DC" w:rsidR="0049772E" w:rsidRDefault="00471EA7" w:rsidP="00F142BB">
      <w:pPr>
        <w:pStyle w:val="CUPPrimaryScienceLetters"/>
      </w:pPr>
      <w:r w:rsidRPr="00B27837">
        <w:t>What proportion of the beads in her necklace are black?</w:t>
      </w:r>
    </w:p>
    <w:p w14:paraId="47BD0338" w14:textId="36F5270B" w:rsidR="0049772E" w:rsidRPr="004223A5" w:rsidRDefault="004223A5" w:rsidP="00F142BB">
      <w:pPr>
        <w:pStyle w:val="CUPPrimaryScienceLetters"/>
        <w:numPr>
          <w:ilvl w:val="0"/>
          <w:numId w:val="0"/>
        </w:numPr>
        <w:ind w:left="792"/>
      </w:pPr>
      <w:r w:rsidRPr="004223A5">
        <w:t>____________________</w:t>
      </w:r>
    </w:p>
    <w:p w14:paraId="33FFA4DC" w14:textId="5D4D48E6" w:rsidR="0049772E" w:rsidRDefault="00471EA7" w:rsidP="00F142BB">
      <w:pPr>
        <w:pStyle w:val="CUPPrimaryScienceLetters"/>
      </w:pPr>
      <w:r w:rsidRPr="00B27837">
        <w:t>What is the ratio of black beads to white beads?</w:t>
      </w:r>
    </w:p>
    <w:p w14:paraId="3308625E" w14:textId="71973926" w:rsidR="0049772E" w:rsidRDefault="004223A5" w:rsidP="00F142BB">
      <w:pPr>
        <w:pStyle w:val="CUPPrimaryScienceLetters"/>
        <w:numPr>
          <w:ilvl w:val="0"/>
          <w:numId w:val="0"/>
        </w:numPr>
        <w:ind w:left="792"/>
      </w:pPr>
      <w:r w:rsidRPr="004223A5">
        <w:t>____________________</w:t>
      </w:r>
    </w:p>
    <w:p w14:paraId="45B3D4B2" w14:textId="7020F933" w:rsidR="0049772E" w:rsidRDefault="00471EA7" w:rsidP="000C7B11">
      <w:pPr>
        <w:pStyle w:val="CUPPrimaryScienceLetters"/>
      </w:pPr>
      <w:r w:rsidRPr="00B27837">
        <w:t>Draw a necklace where 50% of the beads are black.</w:t>
      </w:r>
    </w:p>
    <w:p w14:paraId="7C1C607D" w14:textId="29F4F5FF" w:rsidR="000C7B11" w:rsidRDefault="000C7B11" w:rsidP="000C7B11">
      <w:pPr>
        <w:pStyle w:val="CUPPrimarySciencenumbers"/>
        <w:numPr>
          <w:ilvl w:val="0"/>
          <w:numId w:val="0"/>
        </w:numPr>
        <w:ind w:left="432"/>
        <w:rPr>
          <w:rFonts w:ascii="Cambria Math" w:hAnsi="Cambria Math"/>
          <w:i/>
        </w:rPr>
      </w:pPr>
      <w:r>
        <w:rPr>
          <w:noProof/>
          <w:lang w:val="en-IN" w:eastAsia="en-IN"/>
        </w:rPr>
        <w:drawing>
          <wp:anchor distT="0" distB="0" distL="114300" distR="114300" simplePos="0" relativeHeight="251652096" behindDoc="0" locked="0" layoutInCell="1" allowOverlap="1" wp14:anchorId="34432669" wp14:editId="06D68505">
            <wp:simplePos x="0" y="0"/>
            <wp:positionH relativeFrom="column">
              <wp:posOffset>2329180</wp:posOffset>
            </wp:positionH>
            <wp:positionV relativeFrom="paragraph">
              <wp:posOffset>78105</wp:posOffset>
            </wp:positionV>
            <wp:extent cx="1511300" cy="1465580"/>
            <wp:effectExtent l="0" t="0" r="0" b="127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5_13_TR_24A.jp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0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465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FDCB00F" w14:textId="77777777" w:rsidR="000C7B11" w:rsidRDefault="000C7B11" w:rsidP="000C7B11">
      <w:pPr>
        <w:pStyle w:val="CUPPrimarySciencenumbers"/>
        <w:numPr>
          <w:ilvl w:val="0"/>
          <w:numId w:val="0"/>
        </w:numPr>
        <w:ind w:left="432"/>
        <w:rPr>
          <w:rFonts w:ascii="Cambria Math" w:hAnsi="Cambria Math"/>
          <w:i/>
        </w:rPr>
      </w:pPr>
    </w:p>
    <w:p w14:paraId="21CC1A56" w14:textId="77777777" w:rsidR="000C7B11" w:rsidRDefault="000C7B11" w:rsidP="000C7B11">
      <w:pPr>
        <w:pStyle w:val="CUPPrimarySciencenumbers"/>
        <w:numPr>
          <w:ilvl w:val="0"/>
          <w:numId w:val="0"/>
        </w:numPr>
        <w:ind w:left="432"/>
        <w:rPr>
          <w:rFonts w:ascii="Cambria Math" w:hAnsi="Cambria Math"/>
          <w:i/>
        </w:rPr>
      </w:pPr>
    </w:p>
    <w:p w14:paraId="61D0827C" w14:textId="77777777" w:rsidR="000C7B11" w:rsidRDefault="000C7B11" w:rsidP="000C7B11">
      <w:pPr>
        <w:pStyle w:val="CUPPrimarySciencenumbers"/>
        <w:numPr>
          <w:ilvl w:val="0"/>
          <w:numId w:val="0"/>
        </w:numPr>
        <w:ind w:left="432"/>
        <w:rPr>
          <w:rFonts w:ascii="Cambria Math" w:hAnsi="Cambria Math"/>
          <w:i/>
        </w:rPr>
      </w:pPr>
    </w:p>
    <w:p w14:paraId="5B0DF917" w14:textId="77777777" w:rsidR="000C7B11" w:rsidRDefault="000C7B11" w:rsidP="000C7B11">
      <w:pPr>
        <w:pStyle w:val="CUPPrimarySciencenumbers"/>
        <w:numPr>
          <w:ilvl w:val="0"/>
          <w:numId w:val="0"/>
        </w:numPr>
        <w:ind w:left="432"/>
        <w:rPr>
          <w:rFonts w:ascii="Cambria Math" w:hAnsi="Cambria Math"/>
          <w:i/>
        </w:rPr>
      </w:pPr>
    </w:p>
    <w:p w14:paraId="75AD17F0" w14:textId="77777777" w:rsidR="000C7B11" w:rsidRDefault="000C7B11" w:rsidP="000C7B11">
      <w:pPr>
        <w:pStyle w:val="CUPPrimarySciencenumbers"/>
        <w:numPr>
          <w:ilvl w:val="0"/>
          <w:numId w:val="0"/>
        </w:numPr>
        <w:ind w:left="432"/>
        <w:rPr>
          <w:rFonts w:ascii="Cambria Math" w:hAnsi="Cambria Math"/>
          <w:i/>
        </w:rPr>
      </w:pPr>
    </w:p>
    <w:p w14:paraId="40202213" w14:textId="6A1AD6FB" w:rsidR="008F5457" w:rsidRPr="000C7B11" w:rsidRDefault="000C7B11" w:rsidP="000C7B11">
      <w:pPr>
        <w:pStyle w:val="CUPPrimarySciencenumbers"/>
        <w:numPr>
          <w:ilvl w:val="0"/>
          <w:numId w:val="0"/>
        </w:numPr>
        <w:ind w:left="432"/>
      </w:pPr>
      <w:r w:rsidRPr="000C7B11">
        <w:rPr>
          <w:rFonts w:ascii="Cambria Math" w:hAnsi="Cambria Math"/>
          <w:i/>
        </w:rPr>
        <w:br/>
      </w:r>
      <m:oMathPara>
        <m:oMathParaPr>
          <m:jc m:val="righ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7D3B2961" w14:textId="4C6A6D6E" w:rsidR="0049772E" w:rsidRPr="00F142BB" w:rsidRDefault="00471EA7" w:rsidP="00F142BB">
      <w:pPr>
        <w:pStyle w:val="CUPPrimarySciencenumbers"/>
      </w:pPr>
      <w:bookmarkStart w:id="0" w:name="_Hlk17890512"/>
      <w:r w:rsidRPr="00B27837">
        <w:lastRenderedPageBreak/>
        <w:t>A bag contains white, black and grey counters.</w:t>
      </w:r>
    </w:p>
    <w:p w14:paraId="23BF24B2" w14:textId="2F9FA194" w:rsidR="0049772E" w:rsidRDefault="00972BA7" w:rsidP="004616D1">
      <w:pPr>
        <w:pStyle w:val="CUPPrimarySciencenumbers"/>
        <w:numPr>
          <w:ilvl w:val="0"/>
          <w:numId w:val="0"/>
        </w:numPr>
        <w:ind w:left="432"/>
        <w:jc w:val="center"/>
      </w:pPr>
      <w:r>
        <w:rPr>
          <w:noProof/>
          <w:lang w:val="en-IN" w:eastAsia="en-IN"/>
        </w:rPr>
        <w:drawing>
          <wp:inline distT="0" distB="0" distL="0" distR="0" wp14:anchorId="1A068103" wp14:editId="5E4A3ED2">
            <wp:extent cx="1353312" cy="17983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5_13_TR_21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3312" cy="179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7F215" w14:textId="77777777" w:rsidR="0049772E" w:rsidRDefault="00471EA7" w:rsidP="00F142BB">
      <w:pPr>
        <w:pStyle w:val="CUPPrimarySciencenumbers"/>
        <w:numPr>
          <w:ilvl w:val="0"/>
          <w:numId w:val="0"/>
        </w:numPr>
        <w:ind w:left="432"/>
      </w:pPr>
      <w:r w:rsidRPr="00B27837">
        <w:t>Complete these sentences.</w:t>
      </w:r>
    </w:p>
    <w:p w14:paraId="023E7DC3" w14:textId="0FD5BD52" w:rsidR="0049772E" w:rsidRDefault="00471EA7" w:rsidP="00F142BB">
      <w:pPr>
        <w:pStyle w:val="CUPPrimaryScienceLetters"/>
        <w:numPr>
          <w:ilvl w:val="0"/>
          <w:numId w:val="26"/>
        </w:numPr>
        <w:ind w:left="792"/>
      </w:pPr>
      <w:r w:rsidRPr="00B27837">
        <w:t>The ratio of white to grey to black counters is</w:t>
      </w:r>
      <w:r w:rsidR="004223A5">
        <w:t xml:space="preserve"> </w:t>
      </w:r>
      <w:r w:rsidR="004223A5" w:rsidRPr="004223A5">
        <w:t>____________________</w:t>
      </w:r>
      <w:r w:rsidRPr="00F142BB">
        <w:rPr>
          <w:color w:val="000000"/>
        </w:rPr>
        <w:t>.</w:t>
      </w:r>
    </w:p>
    <w:p w14:paraId="64DB596A" w14:textId="15CCA153" w:rsidR="00471EA7" w:rsidRPr="000C7B11" w:rsidRDefault="00471EA7" w:rsidP="00F142BB">
      <w:pPr>
        <w:pStyle w:val="CUPPrimaryScienceLetters"/>
      </w:pPr>
      <w:r w:rsidRPr="00B27837">
        <w:t>The proportion of black counters is</w:t>
      </w:r>
      <w:r w:rsidR="004223A5">
        <w:t xml:space="preserve"> </w:t>
      </w:r>
      <w:r w:rsidR="004223A5" w:rsidRPr="004223A5">
        <w:t>____________________</w:t>
      </w:r>
      <w:r>
        <w:rPr>
          <w:color w:val="000000"/>
        </w:rPr>
        <w:t>.</w:t>
      </w:r>
    </w:p>
    <w:p w14:paraId="4A28608A" w14:textId="61EDD59A" w:rsidR="000C7B11" w:rsidRPr="000C7B11" w:rsidRDefault="000C7B11" w:rsidP="000C7B11">
      <w:pPr>
        <w:pStyle w:val="CUPPrimaryScienceLetters"/>
        <w:numPr>
          <w:ilvl w:val="0"/>
          <w:numId w:val="0"/>
        </w:numPr>
        <w:ind w:left="792"/>
      </w:pPr>
      <m:oMathPara>
        <m:oMathParaPr>
          <m:jc m:val="righ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</m:oMath>
      </m:oMathPara>
    </w:p>
    <w:bookmarkEnd w:id="0"/>
    <w:p w14:paraId="475ECD69" w14:textId="665598E9" w:rsidR="0049772E" w:rsidRDefault="00471EA7" w:rsidP="00F142BB">
      <w:pPr>
        <w:pStyle w:val="CUPPrimarySciencenumbers"/>
      </w:pPr>
      <w:r w:rsidRPr="00B27837">
        <w:t>Sue has 10 blue pens and 5 green pens.</w:t>
      </w:r>
    </w:p>
    <w:p w14:paraId="2CA5C948" w14:textId="77777777" w:rsidR="0049772E" w:rsidRDefault="00471EA7" w:rsidP="00F142BB">
      <w:pPr>
        <w:pStyle w:val="CUPPrimarySciencenumbers"/>
        <w:numPr>
          <w:ilvl w:val="0"/>
          <w:numId w:val="0"/>
        </w:numPr>
        <w:ind w:left="432"/>
      </w:pPr>
      <w:r w:rsidRPr="00B27837">
        <w:t>Tick (</w:t>
      </w:r>
      <w:r w:rsidRPr="00B27837">
        <w:sym w:font="Wingdings" w:char="F0FC"/>
      </w:r>
      <w:r w:rsidRPr="00B27837">
        <w:t>) any statements that are true.</w:t>
      </w:r>
    </w:p>
    <w:p w14:paraId="5BF61990" w14:textId="77777777" w:rsidR="0049772E" w:rsidRDefault="00471EA7" w:rsidP="00F142BB">
      <w:pPr>
        <w:pStyle w:val="CUPPrimarySciencenumbers"/>
        <w:numPr>
          <w:ilvl w:val="0"/>
          <w:numId w:val="0"/>
        </w:numPr>
        <w:ind w:left="432"/>
      </w:pPr>
      <w:r w:rsidRPr="00B27837">
        <w:t>Cross (</w:t>
      </w:r>
      <w:r w:rsidRPr="00B27837">
        <w:sym w:font="Wingdings" w:char="F0FB"/>
      </w:r>
      <w:r w:rsidRPr="00B27837">
        <w:t>) any statements that are not true.</w:t>
      </w:r>
    </w:p>
    <w:bookmarkStart w:id="1" w:name="MTBlankEqn"/>
    <w:p w14:paraId="2012AFC5" w14:textId="718C57DB" w:rsidR="0049772E" w:rsidRDefault="00972BA7" w:rsidP="00F142BB">
      <w:pPr>
        <w:pStyle w:val="CUPPrimaryScienceLetters"/>
        <w:numPr>
          <w:ilvl w:val="0"/>
          <w:numId w:val="27"/>
        </w:numPr>
        <w:ind w:left="792"/>
      </w:pPr>
      <w:r w:rsidRPr="00972BA7">
        <w:rPr>
          <w:position w:val="-24"/>
        </w:rPr>
        <w:object w:dxaOrig="220" w:dyaOrig="620" w14:anchorId="22A3EC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30pt" o:ole="">
            <v:imagedata r:id="rId14" o:title=""/>
          </v:shape>
          <o:OLEObject Type="Embed" ProgID="Equation.DSMT4" ShapeID="_x0000_i1025" DrawAspect="Content" ObjectID="_1837840065" r:id="rId15"/>
        </w:object>
      </w:r>
      <w:bookmarkEnd w:id="1"/>
      <w:r w:rsidR="00471EA7">
        <w:t xml:space="preserve"> </w:t>
      </w:r>
      <w:r w:rsidR="00471EA7" w:rsidRPr="00B27837">
        <w:t>of the pens are green.</w:t>
      </w:r>
      <w:r w:rsidR="00471EA7">
        <w:t xml:space="preserve"> </w:t>
      </w:r>
      <w:r w:rsidR="00F142BB">
        <w:sym w:font="Wingdings 2" w:char="F0A3"/>
      </w:r>
    </w:p>
    <w:p w14:paraId="4D5F9E20" w14:textId="646552C5" w:rsidR="0049772E" w:rsidRDefault="00972BA7" w:rsidP="00F142BB">
      <w:pPr>
        <w:pStyle w:val="CUPPrimaryScienceLetters"/>
      </w:pPr>
      <w:r w:rsidRPr="00972BA7">
        <w:rPr>
          <w:position w:val="-24"/>
        </w:rPr>
        <w:object w:dxaOrig="220" w:dyaOrig="620" w14:anchorId="20C0773C">
          <v:shape id="_x0000_i1026" type="#_x0000_t75" style="width:11.5pt;height:30pt" o:ole="">
            <v:imagedata r:id="rId16" o:title=""/>
          </v:shape>
          <o:OLEObject Type="Embed" ProgID="Equation.DSMT4" ShapeID="_x0000_i1026" DrawAspect="Content" ObjectID="_1837840066" r:id="rId17"/>
        </w:object>
      </w:r>
      <w:r w:rsidR="00471EA7">
        <w:t xml:space="preserve"> </w:t>
      </w:r>
      <w:r w:rsidR="00471EA7" w:rsidRPr="00B27837">
        <w:t>of the pens are green.</w:t>
      </w:r>
      <w:r w:rsidR="00471EA7">
        <w:t xml:space="preserve"> </w:t>
      </w:r>
      <w:r w:rsidR="00F142BB">
        <w:sym w:font="Wingdings 2" w:char="F0A3"/>
      </w:r>
    </w:p>
    <w:p w14:paraId="290EA313" w14:textId="5A6F87A4" w:rsidR="00471EA7" w:rsidRDefault="00972BA7" w:rsidP="00F142BB">
      <w:pPr>
        <w:pStyle w:val="CUPPrimaryScienceLetters"/>
      </w:pPr>
      <w:r w:rsidRPr="00972BA7">
        <w:rPr>
          <w:position w:val="-24"/>
        </w:rPr>
        <w:object w:dxaOrig="220" w:dyaOrig="620" w14:anchorId="13B00A10">
          <v:shape id="_x0000_i1027" type="#_x0000_t75" style="width:11.5pt;height:30pt" o:ole="">
            <v:imagedata r:id="rId18" o:title=""/>
          </v:shape>
          <o:OLEObject Type="Embed" ProgID="Equation.DSMT4" ShapeID="_x0000_i1027" DrawAspect="Content" ObjectID="_1837840067" r:id="rId19"/>
        </w:object>
      </w:r>
      <w:r w:rsidR="00471EA7">
        <w:t xml:space="preserve"> </w:t>
      </w:r>
      <w:r w:rsidR="00471EA7" w:rsidRPr="00B27837">
        <w:t>of the pens are blue.</w:t>
      </w:r>
      <w:r w:rsidR="00F142BB" w:rsidRPr="00F142BB">
        <w:t xml:space="preserve"> </w:t>
      </w:r>
      <w:r w:rsidR="00F142BB">
        <w:sym w:font="Wingdings 2" w:char="F0A3"/>
      </w:r>
    </w:p>
    <w:p w14:paraId="5353DF8A" w14:textId="45BEAC85" w:rsidR="000C7B11" w:rsidRPr="000C7B11" w:rsidRDefault="000C7B11" w:rsidP="000C7B11">
      <w:pPr>
        <w:pStyle w:val="CUPPrimaryScienceLetters"/>
        <w:numPr>
          <w:ilvl w:val="0"/>
          <w:numId w:val="0"/>
        </w:numPr>
        <w:ind w:left="792"/>
      </w:pPr>
      <m:oMathPara>
        <m:oMathParaPr>
          <m:jc m:val="righ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4BB583C3" w14:textId="053284B6" w:rsidR="0049772E" w:rsidRDefault="00471EA7" w:rsidP="00F142BB">
      <w:pPr>
        <w:pStyle w:val="CUPPrimarySciencenumbers"/>
      </w:pPr>
      <w:r w:rsidRPr="00B27837">
        <w:t>Here is a repeating pattern of letters.</w:t>
      </w:r>
    </w:p>
    <w:p w14:paraId="0E42F57A" w14:textId="3A90E146" w:rsidR="0049772E" w:rsidRPr="00F142BB" w:rsidRDefault="00471EA7" w:rsidP="00F142BB">
      <w:pPr>
        <w:pStyle w:val="CUPPrimarySciencenumbers"/>
        <w:numPr>
          <w:ilvl w:val="0"/>
          <w:numId w:val="0"/>
        </w:numPr>
        <w:ind w:left="432"/>
      </w:pPr>
      <w:r>
        <w:t>L   L   M   M   M   O   O   O   O   O   L   L   M</w:t>
      </w:r>
      <w:r w:rsidR="00E97720">
        <w:t xml:space="preserve">   M   M   O   O   O   O   O</w:t>
      </w:r>
    </w:p>
    <w:p w14:paraId="7B94EA9B" w14:textId="77777777" w:rsidR="0049772E" w:rsidRDefault="00471EA7" w:rsidP="00F142BB">
      <w:pPr>
        <w:pStyle w:val="CUPPrimarySciencenumbers"/>
        <w:numPr>
          <w:ilvl w:val="0"/>
          <w:numId w:val="0"/>
        </w:numPr>
        <w:ind w:left="432"/>
      </w:pPr>
      <w:r w:rsidRPr="00B27837">
        <w:t>Use percentages to complete these sentences.</w:t>
      </w:r>
    </w:p>
    <w:p w14:paraId="64CD13C5" w14:textId="55461F41" w:rsidR="0049772E" w:rsidRDefault="00451137" w:rsidP="00F142BB">
      <w:pPr>
        <w:pStyle w:val="CUPPrimaryScienceLetters"/>
        <w:numPr>
          <w:ilvl w:val="0"/>
          <w:numId w:val="28"/>
        </w:numPr>
        <w:ind w:left="792"/>
      </w:pPr>
      <w:r w:rsidRPr="00447592">
        <w:rPr>
          <w:noProof/>
          <w:position w:val="-12"/>
          <w:lang w:val="en-IN" w:eastAsia="en-IN"/>
        </w:rPr>
        <mc:AlternateContent>
          <mc:Choice Requires="wps">
            <w:drawing>
              <wp:inline distT="0" distB="0" distL="0" distR="0" wp14:anchorId="658F9599" wp14:editId="506B0AF6">
                <wp:extent cx="314325" cy="276225"/>
                <wp:effectExtent l="0" t="0" r="28575" b="28575"/>
                <wp:docPr id="513" name="Rectangle 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76225"/>
                        </a:xfrm>
                        <a:prstGeom prst="rect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80FF3" w14:textId="77777777" w:rsidR="00451137" w:rsidRDefault="00451137" w:rsidP="00451137">
                            <w:pPr>
                              <w:pStyle w:val="CUPBodytext"/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58F9599" id="Rectangle 513" o:spid="_x0000_s1027" style="width:24.7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" filled="f" strokecolor="black [3200]" strokeweight="1pt">
                <v:textbox>
                  <w:txbxContent>
                    <w:p w14:paraId="3CC80FF3" w14:textId="77777777" w:rsidR="00451137" w:rsidRDefault="00451137" w:rsidP="00451137">
                      <w:pPr>
                        <w:pStyle w:val="CUPBodytext"/>
                        <w:spacing w:after="0"/>
                      </w:pPr>
                    </w:p>
                  </w:txbxContent>
                </v:textbox>
                <w10:anchorlock/>
              </v:rect>
            </w:pict>
          </mc:Fallback>
        </mc:AlternateContent>
      </w:r>
      <w:r>
        <w:t xml:space="preserve"> </w:t>
      </w:r>
      <w:r w:rsidR="00471EA7" w:rsidRPr="00B27837">
        <w:t>of the letters are L.</w:t>
      </w:r>
    </w:p>
    <w:p w14:paraId="7D77AC02" w14:textId="7E29ED08" w:rsidR="0049772E" w:rsidRDefault="00451137" w:rsidP="00F142BB">
      <w:pPr>
        <w:pStyle w:val="CUPPrimaryScienceLetters"/>
      </w:pPr>
      <w:r w:rsidRPr="00447592">
        <w:rPr>
          <w:noProof/>
          <w:position w:val="-12"/>
          <w:lang w:val="en-IN" w:eastAsia="en-IN"/>
        </w:rPr>
        <mc:AlternateContent>
          <mc:Choice Requires="wps">
            <w:drawing>
              <wp:inline distT="0" distB="0" distL="0" distR="0" wp14:anchorId="59502E14" wp14:editId="7404AAFA">
                <wp:extent cx="314325" cy="276225"/>
                <wp:effectExtent l="0" t="0" r="28575" b="28575"/>
                <wp:docPr id="514" name="Rectangle 5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76225"/>
                        </a:xfrm>
                        <a:prstGeom prst="rect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48932E" w14:textId="77777777" w:rsidR="00451137" w:rsidRDefault="00451137" w:rsidP="00451137">
                            <w:pPr>
                              <w:pStyle w:val="CUPBodytext"/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9502E14" id="Rectangle 514" o:spid="_x0000_s1028" style="width:24.7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" filled="f" strokecolor="black [3200]" strokeweight="1pt">
                <v:textbox>
                  <w:txbxContent>
                    <w:p w14:paraId="7F48932E" w14:textId="77777777" w:rsidR="00451137" w:rsidRDefault="00451137" w:rsidP="00451137">
                      <w:pPr>
                        <w:pStyle w:val="CUPBodytext"/>
                        <w:spacing w:after="0"/>
                      </w:pPr>
                    </w:p>
                  </w:txbxContent>
                </v:textbox>
                <w10:anchorlock/>
              </v:rect>
            </w:pict>
          </mc:Fallback>
        </mc:AlternateContent>
      </w:r>
      <w:r>
        <w:t xml:space="preserve"> </w:t>
      </w:r>
      <w:r w:rsidR="00471EA7" w:rsidRPr="00B27837">
        <w:t>of the letters are M.</w:t>
      </w:r>
    </w:p>
    <w:p w14:paraId="5DB572DC" w14:textId="297745BE" w:rsidR="00471EA7" w:rsidRDefault="00451137" w:rsidP="00F142BB">
      <w:pPr>
        <w:pStyle w:val="CUPPrimaryScienceLetters"/>
      </w:pPr>
      <w:r w:rsidRPr="00447592">
        <w:rPr>
          <w:noProof/>
          <w:position w:val="-12"/>
          <w:lang w:val="en-IN" w:eastAsia="en-IN"/>
        </w:rPr>
        <mc:AlternateContent>
          <mc:Choice Requires="wps">
            <w:drawing>
              <wp:inline distT="0" distB="0" distL="0" distR="0" wp14:anchorId="7C472A47" wp14:editId="512DE432">
                <wp:extent cx="314325" cy="276225"/>
                <wp:effectExtent l="0" t="0" r="28575" b="28575"/>
                <wp:docPr id="515" name="Rectangle 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76225"/>
                        </a:xfrm>
                        <a:prstGeom prst="rect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3C6A60" w14:textId="77777777" w:rsidR="00451137" w:rsidRDefault="00451137" w:rsidP="00451137">
                            <w:pPr>
                              <w:pStyle w:val="CUPBodytext"/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C472A47" id="Rectangle 515" o:spid="_x0000_s1029" style="width:24.7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" filled="f" strokecolor="black [3200]" strokeweight="1pt">
                <v:textbox>
                  <w:txbxContent>
                    <w:p w14:paraId="2C3C6A60" w14:textId="77777777" w:rsidR="00451137" w:rsidRDefault="00451137" w:rsidP="00451137">
                      <w:pPr>
                        <w:pStyle w:val="CUPBodytext"/>
                        <w:spacing w:after="0"/>
                      </w:pPr>
                    </w:p>
                  </w:txbxContent>
                </v:textbox>
                <w10:anchorlock/>
              </v:rect>
            </w:pict>
          </mc:Fallback>
        </mc:AlternateContent>
      </w:r>
      <w:r>
        <w:t xml:space="preserve"> </w:t>
      </w:r>
      <w:r w:rsidR="00471EA7" w:rsidRPr="00B27837">
        <w:t>of the letters are O.</w:t>
      </w:r>
    </w:p>
    <w:p w14:paraId="4640A7A9" w14:textId="0DDC9286" w:rsidR="000C7B11" w:rsidRPr="000F4DEF" w:rsidRDefault="000C7B11" w:rsidP="000C7B11">
      <w:pPr>
        <w:pStyle w:val="CUPPrimaryScienceLetters"/>
        <w:numPr>
          <w:ilvl w:val="0"/>
          <w:numId w:val="0"/>
        </w:numPr>
        <w:ind w:left="792"/>
      </w:pPr>
      <m:oMathPara>
        <m:oMathParaPr>
          <m:jc m:val="righ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</m:d>
        </m:oMath>
      </m:oMathPara>
    </w:p>
    <w:p w14:paraId="387D9EC4" w14:textId="77777777" w:rsidR="000C7B11" w:rsidRDefault="000C7B11" w:rsidP="000C7B11">
      <w:pPr>
        <w:pStyle w:val="CUPPrimaryScienceLetters"/>
        <w:numPr>
          <w:ilvl w:val="0"/>
          <w:numId w:val="0"/>
        </w:numPr>
        <w:ind w:left="792"/>
      </w:pPr>
    </w:p>
    <w:sectPr w:rsidR="000C7B11" w:rsidSect="00F21A05">
      <w:headerReference w:type="default" r:id="rId20"/>
      <w:footerReference w:type="even" r:id="rId21"/>
      <w:footerReference w:type="default" r:id="rId22"/>
      <w:type w:val="continuous"/>
      <w:pgSz w:w="11900" w:h="16840"/>
      <w:pgMar w:top="1619" w:right="851" w:bottom="1554" w:left="992" w:header="0" w:footer="90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D568EF" w14:textId="77777777" w:rsidR="00EF5110" w:rsidRDefault="00EF5110" w:rsidP="005E47CF">
      <w:r>
        <w:separator/>
      </w:r>
    </w:p>
  </w:endnote>
  <w:endnote w:type="continuationSeparator" w:id="0">
    <w:p w14:paraId="31DF9B82" w14:textId="77777777" w:rsidR="00EF5110" w:rsidRDefault="00EF5110" w:rsidP="005E47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Arial"/>
    <w:charset w:val="00"/>
    <w:family w:val="swiss"/>
    <w:pitch w:val="variable"/>
    <w:sig w:usb0="E1000AEF" w:usb1="5000A1FF" w:usb2="00000000" w:usb3="00000000" w:csb0="000001BF" w:csb1="00000000"/>
  </w:font>
  <w:font w:name="Times New Roman MT Std">
    <w:altName w:val="Times New Roman"/>
    <w:panose1 w:val="00000000000000000000"/>
    <w:charset w:val="00"/>
    <w:family w:val="roman"/>
    <w:notTrueType/>
    <w:pitch w:val="variable"/>
    <w:sig w:usb0="800000AF" w:usb1="4000204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Pro-Capt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ourceSansPro-Semi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EdgillBold">
    <w:altName w:val="Mangal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venir LT Std 65 Medium">
    <w:altName w:val="Trebuchet MS"/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295801504"/>
      <w:docPartObj>
        <w:docPartGallery w:val="Page Numbers (Bottom of Page)"/>
        <w:docPartUnique/>
      </w:docPartObj>
    </w:sdtPr>
    <w:sdtContent>
      <w:p w14:paraId="78434BB0" w14:textId="77777777" w:rsidR="002C2A53" w:rsidRDefault="002C2A53" w:rsidP="00106574">
        <w:pPr>
          <w:pStyle w:val="Footer"/>
          <w:framePr w:wrap="none" w:vAnchor="text" w:hAnchor="margin" w:xAlign="right" w:y="1"/>
          <w:rPr>
            <w:rStyle w:val="PageNumber"/>
            <w:rFonts w:ascii="Cambria" w:hAnsi="Cambria"/>
            <w:sz w:val="24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48BB9566" w14:textId="77777777" w:rsidR="002C2A53" w:rsidRDefault="002C2A53" w:rsidP="00130D4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BF2E39" w14:textId="653D9317" w:rsidR="002C2A53" w:rsidRPr="00706275" w:rsidRDefault="00000000" w:rsidP="004773A5">
    <w:pPr>
      <w:pStyle w:val="Footer"/>
      <w:framePr w:wrap="none" w:vAnchor="text" w:hAnchor="page" w:x="10625" w:y="30"/>
      <w:ind w:left="-712" w:right="-712" w:firstLine="712"/>
      <w:rPr>
        <w:rStyle w:val="PageNumber"/>
        <w:rFonts w:ascii="Cambria" w:hAnsi="Cambria"/>
        <w:sz w:val="24"/>
      </w:rPr>
    </w:pPr>
    <w:sdt>
      <w:sdtPr>
        <w:rPr>
          <w:rStyle w:val="PageNumber"/>
          <w:noProof/>
          <w:color w:val="000000" w:themeColor="text1"/>
        </w:rPr>
        <w:id w:val="1829933873"/>
        <w:docPartObj>
          <w:docPartGallery w:val="Page Numbers (Bottom of Page)"/>
          <w:docPartUnique/>
        </w:docPartObj>
      </w:sdtPr>
      <w:sdtEndPr>
        <w:rPr>
          <w:rStyle w:val="PageNumber"/>
          <w:rFonts w:ascii="Avenir LT Std 65 Medium" w:hAnsi="Avenir LT Std 65 Medium"/>
          <w:noProof w:val="0"/>
        </w:rPr>
      </w:sdtEndPr>
      <w:sdtContent>
        <w:r w:rsidR="002C2A53" w:rsidRPr="00706275">
          <w:rPr>
            <w:rStyle w:val="PageNumber"/>
            <w:color w:val="000000" w:themeColor="text1"/>
          </w:rPr>
          <w:fldChar w:fldCharType="begin"/>
        </w:r>
        <w:r w:rsidR="002C2A53" w:rsidRPr="00706275">
          <w:rPr>
            <w:rStyle w:val="PageNumber"/>
            <w:color w:val="000000" w:themeColor="text1"/>
          </w:rPr>
          <w:instrText xml:space="preserve"> PAGE </w:instrText>
        </w:r>
        <w:r w:rsidR="002C2A53" w:rsidRPr="00706275">
          <w:rPr>
            <w:rStyle w:val="PageNumber"/>
            <w:color w:val="000000" w:themeColor="text1"/>
          </w:rPr>
          <w:fldChar w:fldCharType="separate"/>
        </w:r>
        <w:r w:rsidR="00342B6E">
          <w:rPr>
            <w:rStyle w:val="PageNumber"/>
            <w:noProof/>
            <w:color w:val="000000" w:themeColor="text1"/>
          </w:rPr>
          <w:t>2</w:t>
        </w:r>
        <w:r w:rsidR="002C2A53" w:rsidRPr="00706275">
          <w:rPr>
            <w:rStyle w:val="PageNumber"/>
            <w:color w:val="000000" w:themeColor="text1"/>
          </w:rPr>
          <w:fldChar w:fldCharType="end"/>
        </w:r>
      </w:sdtContent>
    </w:sdt>
  </w:p>
  <w:p w14:paraId="725D26D5" w14:textId="143877E3" w:rsidR="002C2A53" w:rsidRPr="00706275" w:rsidRDefault="002C2A53" w:rsidP="00995E21">
    <w:pPr>
      <w:rPr>
        <w:rFonts w:ascii="Arial" w:hAnsi="Arial"/>
        <w:sz w:val="20"/>
        <w:szCs w:val="20"/>
      </w:rPr>
    </w:pPr>
    <w:r>
      <w:rPr>
        <w:rFonts w:ascii="Arial" w:hAnsi="Arial"/>
        <w:caps/>
        <w:noProof/>
        <w:sz w:val="20"/>
        <w:szCs w:val="20"/>
        <w:lang w:val="en-IN" w:eastAsia="en-IN"/>
      </w:rPr>
      <mc:AlternateContent>
        <mc:Choice Requires="wps">
          <w:drawing>
            <wp:anchor distT="0" distB="0" distL="114300" distR="114300" simplePos="0" relativeHeight="251650048" behindDoc="0" locked="0" layoutInCell="1" allowOverlap="1" wp14:anchorId="41117830" wp14:editId="0866787E">
              <wp:simplePos x="0" y="0"/>
              <wp:positionH relativeFrom="column">
                <wp:posOffset>635</wp:posOffset>
              </wp:positionH>
              <wp:positionV relativeFrom="paragraph">
                <wp:posOffset>-247650</wp:posOffset>
              </wp:positionV>
              <wp:extent cx="6477000" cy="0"/>
              <wp:effectExtent l="102235" t="95250" r="113665" b="146050"/>
              <wp:wrapNone/>
              <wp:docPr id="2" name="Straight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700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bg1">
                            <a:lumMod val="75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>
                        <a:outerShdw blurRad="63500" dist="20000" dir="5400000" rotWithShape="0">
                          <a:srgbClr val="000000">
                            <a:alpha val="37999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F3FD4BC" id="Straight Connector 3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05pt,-19.5pt" to="510.05pt,-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" strokecolor="#bfbfbf [2412]" strokeweight="2pt">
              <v:shadow on="t" color="black" opacity="24903f" origin=",.5" offset="0,.55556mm"/>
            </v:line>
          </w:pict>
        </mc:Fallback>
      </mc:AlternateContent>
    </w:r>
    <w:r w:rsidR="00D92F09">
      <w:rPr>
        <w:rFonts w:ascii="Arial" w:hAnsi="Arial"/>
        <w:sz w:val="20"/>
        <w:szCs w:val="20"/>
      </w:rPr>
      <w:t xml:space="preserve">Cambridge Primary Mathematics </w:t>
    </w:r>
    <w:r w:rsidR="000C7B11">
      <w:rPr>
        <w:rFonts w:ascii="Arial" w:hAnsi="Arial"/>
        <w:sz w:val="20"/>
        <w:szCs w:val="20"/>
      </w:rPr>
      <w:t>4</w:t>
    </w:r>
    <w:r w:rsidR="00D92F09">
      <w:rPr>
        <w:rFonts w:ascii="Arial" w:hAnsi="Arial"/>
        <w:sz w:val="20"/>
        <w:szCs w:val="20"/>
      </w:rPr>
      <w:t xml:space="preserve"> – Wood &amp; Low © Cambridge</w:t>
    </w:r>
    <w:r w:rsidRPr="002A7D81">
      <w:rPr>
        <w:rFonts w:ascii="Arial" w:hAnsi="Arial"/>
        <w:sz w:val="20"/>
        <w:szCs w:val="20"/>
      </w:rPr>
      <w:t xml:space="preserve"> University Press 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0EC57C" w14:textId="77777777" w:rsidR="00EF5110" w:rsidRDefault="00EF5110" w:rsidP="005E47CF">
      <w:r>
        <w:separator/>
      </w:r>
    </w:p>
  </w:footnote>
  <w:footnote w:type="continuationSeparator" w:id="0">
    <w:p w14:paraId="77A19409" w14:textId="77777777" w:rsidR="00EF5110" w:rsidRDefault="00EF5110" w:rsidP="005E47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A68D73" w14:textId="77777777" w:rsidR="002C2A53" w:rsidRDefault="002C2A53" w:rsidP="009D4A43">
    <w:pPr>
      <w:ind w:right="-8"/>
    </w:pPr>
  </w:p>
  <w:p w14:paraId="228D3A2A" w14:textId="77777777" w:rsidR="002C2A53" w:rsidRDefault="002C2A53" w:rsidP="009D4A43">
    <w:pPr>
      <w:ind w:right="-8"/>
    </w:pPr>
  </w:p>
  <w:p w14:paraId="1833AD55" w14:textId="3BDBFF2F" w:rsidR="002C2A53" w:rsidRDefault="002C2A53" w:rsidP="00FC046B">
    <w:pPr>
      <w:tabs>
        <w:tab w:val="right" w:pos="9954"/>
      </w:tabs>
      <w:spacing w:before="240"/>
      <w:rPr>
        <w:rFonts w:ascii="Calibri" w:hAnsi="Calibri"/>
        <w:color w:val="000000" w:themeColor="text1"/>
        <w:w w:val="105"/>
        <w:position w:val="8"/>
        <w:sz w:val="20"/>
        <w:szCs w:val="20"/>
      </w:rPr>
    </w:pPr>
    <w:r>
      <w:rPr>
        <w:caps/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D094167" wp14:editId="5716FBF5">
              <wp:simplePos x="0" y="0"/>
              <wp:positionH relativeFrom="column">
                <wp:posOffset>59690</wp:posOffset>
              </wp:positionH>
              <wp:positionV relativeFrom="paragraph">
                <wp:posOffset>448945</wp:posOffset>
              </wp:positionV>
              <wp:extent cx="6417945" cy="0"/>
              <wp:effectExtent l="97790" t="106045" r="113665" b="135255"/>
              <wp:wrapNone/>
              <wp:docPr id="3" name="Straight Connector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17945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>
                        <a:outerShdw blurRad="63500" dist="20000" dir="5400000" rotWithShape="0">
                          <a:srgbClr val="000000">
                            <a:alpha val="37999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FEB1269" id="Straight Connector 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7pt,35.35pt" to="510.05pt,3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" strokecolor="#d8d8d8 [2732]" strokeweight="2pt">
              <v:shadow on="t" color="black" opacity="24903f" origin=",.5" offset="0,.55556mm"/>
            </v:line>
          </w:pict>
        </mc:Fallback>
      </mc:AlternateContent>
    </w:r>
    <w:r w:rsidRPr="00995E21">
      <w:rPr>
        <w:caps/>
        <w:noProof/>
        <w:lang w:val="en-IN" w:eastAsia="en-IN"/>
      </w:rPr>
      <w:drawing>
        <wp:inline distT="0" distB="0" distL="0" distR="0" wp14:anchorId="03AD5B91" wp14:editId="2C9E8DA3">
          <wp:extent cx="167149" cy="213579"/>
          <wp:effectExtent l="0" t="0" r="0" b="2540"/>
          <wp:docPr id="1" name="Graphic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Arrow black-01.svg"/>
                  <pic:cNvPicPr/>
                </pic:nvPicPr>
                <pic:blipFill>
                  <a:blip r:embed="rId1">
                    <a:extLs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8349" cy="215113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ascii="Calibri" w:hAnsi="Calibri"/>
        <w:caps/>
        <w:color w:val="000000" w:themeColor="text1"/>
        <w:position w:val="8"/>
        <w:sz w:val="20"/>
        <w:szCs w:val="20"/>
      </w:rPr>
      <w:t xml:space="preserve">CAMBRIDGE PRIMARY MATHEMATICS </w:t>
    </w:r>
    <w:r w:rsidR="000C7B11">
      <w:rPr>
        <w:rFonts w:ascii="Calibri" w:hAnsi="Calibri"/>
        <w:caps/>
        <w:color w:val="000000" w:themeColor="text1"/>
        <w:position w:val="8"/>
        <w:sz w:val="20"/>
        <w:szCs w:val="20"/>
      </w:rPr>
      <w:t>gRADE 4</w:t>
    </w:r>
    <w:r>
      <w:rPr>
        <w:rFonts w:ascii="Calibri" w:hAnsi="Calibri"/>
        <w:caps/>
        <w:color w:val="000000" w:themeColor="text1"/>
        <w:position w:val="8"/>
        <w:sz w:val="20"/>
        <w:szCs w:val="20"/>
      </w:rPr>
      <w:tab/>
    </w:r>
    <w:r w:rsidRPr="00D40E99">
      <w:rPr>
        <w:rFonts w:ascii="Calibri" w:hAnsi="Calibri"/>
        <w:caps/>
        <w:color w:val="000000" w:themeColor="text1"/>
        <w:position w:val="8"/>
        <w:sz w:val="20"/>
        <w:szCs w:val="20"/>
      </w:rPr>
      <w:t xml:space="preserve">UNIT </w:t>
    </w:r>
    <w:r w:rsidR="000165D9">
      <w:rPr>
        <w:rFonts w:ascii="Calibri" w:hAnsi="Calibri"/>
        <w:caps/>
        <w:color w:val="000000" w:themeColor="text1"/>
        <w:position w:val="8"/>
        <w:sz w:val="20"/>
        <w:szCs w:val="20"/>
      </w:rPr>
      <w:t>13</w:t>
    </w:r>
    <w:r w:rsidRPr="00D40E99">
      <w:rPr>
        <w:rFonts w:ascii="Calibri" w:hAnsi="Calibri"/>
        <w:caps/>
        <w:color w:val="000000" w:themeColor="text1"/>
        <w:position w:val="8"/>
        <w:sz w:val="20"/>
        <w:szCs w:val="20"/>
      </w:rPr>
      <w:t xml:space="preserve"> T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6E6BC3"/>
    <w:multiLevelType w:val="hybridMultilevel"/>
    <w:tmpl w:val="E5743764"/>
    <w:lvl w:ilvl="0" w:tplc="68AC2334">
      <w:start w:val="1"/>
      <w:numFmt w:val="lowerLetter"/>
      <w:pStyle w:val="CUPPrimaryScienceLetters"/>
      <w:lvlText w:val="%1"/>
      <w:lvlJc w:val="left"/>
      <w:pPr>
        <w:ind w:left="1080" w:hanging="360"/>
      </w:pPr>
      <w:rPr>
        <w:rFonts w:ascii="Calibri Light" w:hAnsi="Calibri Light" w:hint="default"/>
        <w:b/>
        <w:i w:val="0"/>
        <w:color w:val="A6A6A6" w:themeColor="background1" w:themeShade="A6"/>
        <w:sz w:val="28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E23A0B"/>
    <w:multiLevelType w:val="hybridMultilevel"/>
    <w:tmpl w:val="FF82DF6E"/>
    <w:lvl w:ilvl="0" w:tplc="A1FE1CF4">
      <w:start w:val="1"/>
      <w:numFmt w:val="decimal"/>
      <w:pStyle w:val="CUPNumberedtext1"/>
      <w:lvlText w:val="%1"/>
      <w:lvlJc w:val="left"/>
      <w:pPr>
        <w:ind w:left="357" w:hanging="357"/>
      </w:pPr>
      <w:rPr>
        <w:rFonts w:ascii="Calibri" w:hAnsi="Calibri" w:hint="default"/>
        <w:b/>
        <w:i w:val="0"/>
        <w:color w:val="D9222A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C714E1"/>
    <w:multiLevelType w:val="hybridMultilevel"/>
    <w:tmpl w:val="6BA6447E"/>
    <w:lvl w:ilvl="0" w:tplc="7286081C">
      <w:start w:val="1"/>
      <w:numFmt w:val="decimal"/>
      <w:pStyle w:val="CUPPrimarySciencenumbers"/>
      <w:lvlText w:val="%1"/>
      <w:lvlJc w:val="left"/>
      <w:pPr>
        <w:ind w:left="720" w:hanging="360"/>
      </w:pPr>
      <w:rPr>
        <w:rFonts w:ascii="Calibri Light" w:hAnsi="Calibri Light" w:hint="default"/>
        <w:b/>
        <w:i w:val="0"/>
        <w:strike w:val="0"/>
        <w:color w:val="A6A6A6" w:themeColor="background1" w:themeShade="A6"/>
        <w:sz w:val="28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D6040B"/>
    <w:multiLevelType w:val="hybridMultilevel"/>
    <w:tmpl w:val="8D6E4A6A"/>
    <w:lvl w:ilvl="0" w:tplc="6DA82F4E">
      <w:start w:val="1"/>
      <w:numFmt w:val="bullet"/>
      <w:pStyle w:val="CUPPrimarySciencebullets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8BD5F55"/>
    <w:multiLevelType w:val="multilevel"/>
    <w:tmpl w:val="5C1E7B14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color w:val="A6A6A6" w:themeColor="background1" w:themeShade="A6"/>
      </w:rPr>
    </w:lvl>
    <w:lvl w:ilvl="1">
      <w:start w:val="1"/>
      <w:numFmt w:val="decimal"/>
      <w:pStyle w:val="Heading2"/>
      <w:lvlText w:val="%1.%2"/>
      <w:lvlJc w:val="left"/>
      <w:pPr>
        <w:ind w:left="434" w:hanging="576"/>
      </w:pPr>
    </w:lvl>
    <w:lvl w:ilvl="2">
      <w:start w:val="1"/>
      <w:numFmt w:val="decimal"/>
      <w:pStyle w:val="Heading3"/>
      <w:lvlText w:val="%1.%2.%3"/>
      <w:lvlJc w:val="left"/>
      <w:pPr>
        <w:ind w:left="578" w:hanging="720"/>
      </w:pPr>
    </w:lvl>
    <w:lvl w:ilvl="3">
      <w:start w:val="1"/>
      <w:numFmt w:val="decimal"/>
      <w:pStyle w:val="Heading4"/>
      <w:lvlText w:val="%1.%2.%3.%4"/>
      <w:lvlJc w:val="left"/>
      <w:pPr>
        <w:ind w:left="722" w:hanging="864"/>
      </w:pPr>
    </w:lvl>
    <w:lvl w:ilvl="4">
      <w:start w:val="1"/>
      <w:numFmt w:val="decimal"/>
      <w:pStyle w:val="Heading5"/>
      <w:lvlText w:val="%1.%2.%3.%4.%5"/>
      <w:lvlJc w:val="left"/>
      <w:pPr>
        <w:ind w:left="866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010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154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298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442" w:hanging="1584"/>
      </w:pPr>
    </w:lvl>
  </w:abstractNum>
  <w:abstractNum w:abstractNumId="5" w15:restartNumberingAfterBreak="0">
    <w:nsid w:val="4DF20FCB"/>
    <w:multiLevelType w:val="hybridMultilevel"/>
    <w:tmpl w:val="CDEA4A16"/>
    <w:lvl w:ilvl="0" w:tplc="BCE08B54">
      <w:start w:val="1"/>
      <w:numFmt w:val="bullet"/>
      <w:pStyle w:val="CUPBullets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091" w:hanging="360"/>
      </w:pPr>
    </w:lvl>
    <w:lvl w:ilvl="2" w:tplc="0409001B" w:tentative="1">
      <w:start w:val="1"/>
      <w:numFmt w:val="lowerRoman"/>
      <w:lvlText w:val="%3."/>
      <w:lvlJc w:val="right"/>
      <w:pPr>
        <w:ind w:left="1811" w:hanging="180"/>
      </w:pPr>
    </w:lvl>
    <w:lvl w:ilvl="3" w:tplc="0409000F" w:tentative="1">
      <w:start w:val="1"/>
      <w:numFmt w:val="decimal"/>
      <w:lvlText w:val="%4."/>
      <w:lvlJc w:val="left"/>
      <w:pPr>
        <w:ind w:left="2531" w:hanging="360"/>
      </w:pPr>
    </w:lvl>
    <w:lvl w:ilvl="4" w:tplc="04090019" w:tentative="1">
      <w:start w:val="1"/>
      <w:numFmt w:val="lowerLetter"/>
      <w:lvlText w:val="%5."/>
      <w:lvlJc w:val="left"/>
      <w:pPr>
        <w:ind w:left="3251" w:hanging="360"/>
      </w:pPr>
    </w:lvl>
    <w:lvl w:ilvl="5" w:tplc="0409001B" w:tentative="1">
      <w:start w:val="1"/>
      <w:numFmt w:val="lowerRoman"/>
      <w:lvlText w:val="%6."/>
      <w:lvlJc w:val="right"/>
      <w:pPr>
        <w:ind w:left="3971" w:hanging="180"/>
      </w:pPr>
    </w:lvl>
    <w:lvl w:ilvl="6" w:tplc="0409000F" w:tentative="1">
      <w:start w:val="1"/>
      <w:numFmt w:val="decimal"/>
      <w:lvlText w:val="%7."/>
      <w:lvlJc w:val="left"/>
      <w:pPr>
        <w:ind w:left="4691" w:hanging="360"/>
      </w:pPr>
    </w:lvl>
    <w:lvl w:ilvl="7" w:tplc="04090019" w:tentative="1">
      <w:start w:val="1"/>
      <w:numFmt w:val="lowerLetter"/>
      <w:lvlText w:val="%8."/>
      <w:lvlJc w:val="left"/>
      <w:pPr>
        <w:ind w:left="5411" w:hanging="360"/>
      </w:pPr>
    </w:lvl>
    <w:lvl w:ilvl="8" w:tplc="0409001B" w:tentative="1">
      <w:start w:val="1"/>
      <w:numFmt w:val="lowerRoman"/>
      <w:lvlText w:val="%9."/>
      <w:lvlJc w:val="right"/>
      <w:pPr>
        <w:ind w:left="6131" w:hanging="180"/>
      </w:pPr>
    </w:lvl>
  </w:abstractNum>
  <w:abstractNum w:abstractNumId="6" w15:restartNumberingAfterBreak="0">
    <w:nsid w:val="7AB94C34"/>
    <w:multiLevelType w:val="hybridMultilevel"/>
    <w:tmpl w:val="B8DC7DAC"/>
    <w:lvl w:ilvl="0" w:tplc="916C5FB2">
      <w:start w:val="1"/>
      <w:numFmt w:val="bullet"/>
      <w:pStyle w:val="Bulleted"/>
      <w:lvlText w:val=""/>
      <w:lvlJc w:val="left"/>
      <w:pPr>
        <w:ind w:left="425" w:hanging="425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9135805">
    <w:abstractNumId w:val="5"/>
  </w:num>
  <w:num w:numId="2" w16cid:durableId="1134328555">
    <w:abstractNumId w:val="1"/>
  </w:num>
  <w:num w:numId="3" w16cid:durableId="70081499">
    <w:abstractNumId w:val="4"/>
  </w:num>
  <w:num w:numId="4" w16cid:durableId="938488430">
    <w:abstractNumId w:val="2"/>
  </w:num>
  <w:num w:numId="5" w16cid:durableId="1598126550">
    <w:abstractNumId w:val="0"/>
  </w:num>
  <w:num w:numId="6" w16cid:durableId="2061243680">
    <w:abstractNumId w:val="6"/>
  </w:num>
  <w:num w:numId="7" w16cid:durableId="1886989303">
    <w:abstractNumId w:val="3"/>
  </w:num>
  <w:num w:numId="8" w16cid:durableId="1677537186">
    <w:abstractNumId w:val="0"/>
    <w:lvlOverride w:ilvl="0">
      <w:startOverride w:val="1"/>
    </w:lvlOverride>
  </w:num>
  <w:num w:numId="9" w16cid:durableId="1374960848">
    <w:abstractNumId w:val="2"/>
  </w:num>
  <w:num w:numId="10" w16cid:durableId="1686399484">
    <w:abstractNumId w:val="2"/>
  </w:num>
  <w:num w:numId="11" w16cid:durableId="329217350">
    <w:abstractNumId w:val="2"/>
  </w:num>
  <w:num w:numId="12" w16cid:durableId="717096333">
    <w:abstractNumId w:val="2"/>
  </w:num>
  <w:num w:numId="13" w16cid:durableId="1981182923">
    <w:abstractNumId w:val="2"/>
  </w:num>
  <w:num w:numId="14" w16cid:durableId="1226912975">
    <w:abstractNumId w:val="2"/>
  </w:num>
  <w:num w:numId="15" w16cid:durableId="1698962604">
    <w:abstractNumId w:val="2"/>
  </w:num>
  <w:num w:numId="16" w16cid:durableId="925649340">
    <w:abstractNumId w:val="2"/>
  </w:num>
  <w:num w:numId="17" w16cid:durableId="1765146679">
    <w:abstractNumId w:val="2"/>
  </w:num>
  <w:num w:numId="18" w16cid:durableId="940141658">
    <w:abstractNumId w:val="2"/>
  </w:num>
  <w:num w:numId="19" w16cid:durableId="100616387">
    <w:abstractNumId w:val="2"/>
  </w:num>
  <w:num w:numId="20" w16cid:durableId="889999994">
    <w:abstractNumId w:val="2"/>
  </w:num>
  <w:num w:numId="21" w16cid:durableId="131825582">
    <w:abstractNumId w:val="2"/>
  </w:num>
  <w:num w:numId="22" w16cid:durableId="1654718582">
    <w:abstractNumId w:val="0"/>
    <w:lvlOverride w:ilvl="0">
      <w:startOverride w:val="1"/>
    </w:lvlOverride>
  </w:num>
  <w:num w:numId="23" w16cid:durableId="1284968079">
    <w:abstractNumId w:val="0"/>
  </w:num>
  <w:num w:numId="24" w16cid:durableId="190455456">
    <w:abstractNumId w:val="0"/>
  </w:num>
  <w:num w:numId="25" w16cid:durableId="619991131">
    <w:abstractNumId w:val="0"/>
  </w:num>
  <w:num w:numId="26" w16cid:durableId="176387961">
    <w:abstractNumId w:val="0"/>
    <w:lvlOverride w:ilvl="0">
      <w:startOverride w:val="1"/>
    </w:lvlOverride>
  </w:num>
  <w:num w:numId="27" w16cid:durableId="687100650">
    <w:abstractNumId w:val="0"/>
    <w:lvlOverride w:ilvl="0">
      <w:startOverride w:val="1"/>
    </w:lvlOverride>
  </w:num>
  <w:num w:numId="28" w16cid:durableId="1829248213">
    <w:abstractNumId w:val="0"/>
    <w:lvlOverride w:ilvl="0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81"/>
  <w:drawingGridVerticalSpacing w:val="181"/>
  <w:doNotUseMarginsForDrawingGridOrigin/>
  <w:drawingGridHorizontalOrigin w:val="1797"/>
  <w:drawingGridVerticalOrigin w:val="144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73AA"/>
    <w:rsid w:val="00001660"/>
    <w:rsid w:val="00003F84"/>
    <w:rsid w:val="000050F0"/>
    <w:rsid w:val="0000574B"/>
    <w:rsid w:val="00005BA0"/>
    <w:rsid w:val="00005CF8"/>
    <w:rsid w:val="00010DF1"/>
    <w:rsid w:val="00010E1F"/>
    <w:rsid w:val="0001174F"/>
    <w:rsid w:val="00012BB5"/>
    <w:rsid w:val="00015B68"/>
    <w:rsid w:val="000165D9"/>
    <w:rsid w:val="00021B23"/>
    <w:rsid w:val="00023B53"/>
    <w:rsid w:val="00023FED"/>
    <w:rsid w:val="00024B42"/>
    <w:rsid w:val="0003070F"/>
    <w:rsid w:val="00030DCF"/>
    <w:rsid w:val="000344A0"/>
    <w:rsid w:val="000352DD"/>
    <w:rsid w:val="0004188A"/>
    <w:rsid w:val="00042B96"/>
    <w:rsid w:val="0004659F"/>
    <w:rsid w:val="00046742"/>
    <w:rsid w:val="00047FDF"/>
    <w:rsid w:val="0005604A"/>
    <w:rsid w:val="0006122E"/>
    <w:rsid w:val="000636A6"/>
    <w:rsid w:val="00064F59"/>
    <w:rsid w:val="0007456D"/>
    <w:rsid w:val="00076D6B"/>
    <w:rsid w:val="00076F3D"/>
    <w:rsid w:val="00077634"/>
    <w:rsid w:val="00080640"/>
    <w:rsid w:val="0008073C"/>
    <w:rsid w:val="00081EBA"/>
    <w:rsid w:val="00084695"/>
    <w:rsid w:val="00093277"/>
    <w:rsid w:val="00095E1A"/>
    <w:rsid w:val="000A0395"/>
    <w:rsid w:val="000A17AF"/>
    <w:rsid w:val="000A25D4"/>
    <w:rsid w:val="000A46D6"/>
    <w:rsid w:val="000A6DBC"/>
    <w:rsid w:val="000B0948"/>
    <w:rsid w:val="000B1CF1"/>
    <w:rsid w:val="000B41E3"/>
    <w:rsid w:val="000B5C33"/>
    <w:rsid w:val="000B7293"/>
    <w:rsid w:val="000C2BE2"/>
    <w:rsid w:val="000C6254"/>
    <w:rsid w:val="000C6BFB"/>
    <w:rsid w:val="000C7714"/>
    <w:rsid w:val="000C7B11"/>
    <w:rsid w:val="000D01F1"/>
    <w:rsid w:val="000D06A0"/>
    <w:rsid w:val="000D3666"/>
    <w:rsid w:val="000D4BD5"/>
    <w:rsid w:val="000D54A7"/>
    <w:rsid w:val="000D6D72"/>
    <w:rsid w:val="000D76F5"/>
    <w:rsid w:val="000E219B"/>
    <w:rsid w:val="000E29EC"/>
    <w:rsid w:val="000E5296"/>
    <w:rsid w:val="000F46D1"/>
    <w:rsid w:val="001015C3"/>
    <w:rsid w:val="00106574"/>
    <w:rsid w:val="0012164D"/>
    <w:rsid w:val="001248DB"/>
    <w:rsid w:val="001256E1"/>
    <w:rsid w:val="00130D47"/>
    <w:rsid w:val="00135BD1"/>
    <w:rsid w:val="00140096"/>
    <w:rsid w:val="001404D8"/>
    <w:rsid w:val="0014420D"/>
    <w:rsid w:val="00156DAB"/>
    <w:rsid w:val="00161B2B"/>
    <w:rsid w:val="00161FD5"/>
    <w:rsid w:val="001621D7"/>
    <w:rsid w:val="001707D1"/>
    <w:rsid w:val="0017159A"/>
    <w:rsid w:val="001724F4"/>
    <w:rsid w:val="00172BDB"/>
    <w:rsid w:val="0017398C"/>
    <w:rsid w:val="00173B26"/>
    <w:rsid w:val="00173E05"/>
    <w:rsid w:val="00174D57"/>
    <w:rsid w:val="001809B2"/>
    <w:rsid w:val="00180A54"/>
    <w:rsid w:val="001812E7"/>
    <w:rsid w:val="00181D3D"/>
    <w:rsid w:val="00182025"/>
    <w:rsid w:val="001846E9"/>
    <w:rsid w:val="00190C50"/>
    <w:rsid w:val="001911E2"/>
    <w:rsid w:val="0019307A"/>
    <w:rsid w:val="00193725"/>
    <w:rsid w:val="001A0002"/>
    <w:rsid w:val="001A4648"/>
    <w:rsid w:val="001B538F"/>
    <w:rsid w:val="001B6FD4"/>
    <w:rsid w:val="001C37F0"/>
    <w:rsid w:val="001C5177"/>
    <w:rsid w:val="001D1074"/>
    <w:rsid w:val="001D1858"/>
    <w:rsid w:val="001D4DAC"/>
    <w:rsid w:val="001E3521"/>
    <w:rsid w:val="001E3FEE"/>
    <w:rsid w:val="001E4AA8"/>
    <w:rsid w:val="001F37EF"/>
    <w:rsid w:val="001F3E30"/>
    <w:rsid w:val="001F4589"/>
    <w:rsid w:val="00201F02"/>
    <w:rsid w:val="002031ED"/>
    <w:rsid w:val="0020381C"/>
    <w:rsid w:val="002132DA"/>
    <w:rsid w:val="00216A73"/>
    <w:rsid w:val="00216C6C"/>
    <w:rsid w:val="00220983"/>
    <w:rsid w:val="00222E24"/>
    <w:rsid w:val="002242DB"/>
    <w:rsid w:val="00232A1A"/>
    <w:rsid w:val="00234FA9"/>
    <w:rsid w:val="00240C41"/>
    <w:rsid w:val="00241B8F"/>
    <w:rsid w:val="0024201D"/>
    <w:rsid w:val="00243D4C"/>
    <w:rsid w:val="00244736"/>
    <w:rsid w:val="0024557B"/>
    <w:rsid w:val="00250DDB"/>
    <w:rsid w:val="0025291D"/>
    <w:rsid w:val="00255385"/>
    <w:rsid w:val="0025677C"/>
    <w:rsid w:val="0025740F"/>
    <w:rsid w:val="002575C5"/>
    <w:rsid w:val="00257790"/>
    <w:rsid w:val="00260DEC"/>
    <w:rsid w:val="00264D5B"/>
    <w:rsid w:val="0026525D"/>
    <w:rsid w:val="0026646F"/>
    <w:rsid w:val="0027118D"/>
    <w:rsid w:val="00272D8B"/>
    <w:rsid w:val="00273C35"/>
    <w:rsid w:val="00275C15"/>
    <w:rsid w:val="00285597"/>
    <w:rsid w:val="00290608"/>
    <w:rsid w:val="00291E18"/>
    <w:rsid w:val="00292364"/>
    <w:rsid w:val="002949ED"/>
    <w:rsid w:val="0029643C"/>
    <w:rsid w:val="00297701"/>
    <w:rsid w:val="002A0EAB"/>
    <w:rsid w:val="002A40A4"/>
    <w:rsid w:val="002A7334"/>
    <w:rsid w:val="002A7AD5"/>
    <w:rsid w:val="002A7D81"/>
    <w:rsid w:val="002B0947"/>
    <w:rsid w:val="002B13F5"/>
    <w:rsid w:val="002B435D"/>
    <w:rsid w:val="002C1160"/>
    <w:rsid w:val="002C2A53"/>
    <w:rsid w:val="002C66B0"/>
    <w:rsid w:val="002D220B"/>
    <w:rsid w:val="002D4420"/>
    <w:rsid w:val="002E01D8"/>
    <w:rsid w:val="002E031D"/>
    <w:rsid w:val="002E0D02"/>
    <w:rsid w:val="002E1A82"/>
    <w:rsid w:val="002E411E"/>
    <w:rsid w:val="002E4CB9"/>
    <w:rsid w:val="002F3134"/>
    <w:rsid w:val="002F5157"/>
    <w:rsid w:val="002F7896"/>
    <w:rsid w:val="002F7DFE"/>
    <w:rsid w:val="003001B5"/>
    <w:rsid w:val="00301685"/>
    <w:rsid w:val="0030610F"/>
    <w:rsid w:val="003112FD"/>
    <w:rsid w:val="003124C0"/>
    <w:rsid w:val="00313CAE"/>
    <w:rsid w:val="00313F89"/>
    <w:rsid w:val="003161C3"/>
    <w:rsid w:val="0031654F"/>
    <w:rsid w:val="00316E9B"/>
    <w:rsid w:val="0032244B"/>
    <w:rsid w:val="00323C5E"/>
    <w:rsid w:val="00323D15"/>
    <w:rsid w:val="00326661"/>
    <w:rsid w:val="00327C3E"/>
    <w:rsid w:val="00330F66"/>
    <w:rsid w:val="00331E98"/>
    <w:rsid w:val="00332388"/>
    <w:rsid w:val="00334570"/>
    <w:rsid w:val="003369A5"/>
    <w:rsid w:val="00337828"/>
    <w:rsid w:val="00341DF8"/>
    <w:rsid w:val="00341F84"/>
    <w:rsid w:val="003429E1"/>
    <w:rsid w:val="00342B6E"/>
    <w:rsid w:val="00343984"/>
    <w:rsid w:val="00343ECD"/>
    <w:rsid w:val="0035046C"/>
    <w:rsid w:val="00351816"/>
    <w:rsid w:val="00352A0F"/>
    <w:rsid w:val="00357EEC"/>
    <w:rsid w:val="003612F8"/>
    <w:rsid w:val="00361590"/>
    <w:rsid w:val="003615D4"/>
    <w:rsid w:val="0036304C"/>
    <w:rsid w:val="00363F94"/>
    <w:rsid w:val="00370066"/>
    <w:rsid w:val="003718F2"/>
    <w:rsid w:val="003753BA"/>
    <w:rsid w:val="003773AA"/>
    <w:rsid w:val="003775E6"/>
    <w:rsid w:val="00381703"/>
    <w:rsid w:val="003835EE"/>
    <w:rsid w:val="00383AFF"/>
    <w:rsid w:val="00387276"/>
    <w:rsid w:val="0039057A"/>
    <w:rsid w:val="00391125"/>
    <w:rsid w:val="00395FED"/>
    <w:rsid w:val="00396CDB"/>
    <w:rsid w:val="003A4595"/>
    <w:rsid w:val="003A5D78"/>
    <w:rsid w:val="003A6E6A"/>
    <w:rsid w:val="003B1769"/>
    <w:rsid w:val="003B2E07"/>
    <w:rsid w:val="003B3A41"/>
    <w:rsid w:val="003B544F"/>
    <w:rsid w:val="003B5719"/>
    <w:rsid w:val="003C20CF"/>
    <w:rsid w:val="003C27F9"/>
    <w:rsid w:val="003D3E91"/>
    <w:rsid w:val="003D524A"/>
    <w:rsid w:val="003D5999"/>
    <w:rsid w:val="003E1DE4"/>
    <w:rsid w:val="003E408C"/>
    <w:rsid w:val="003E4934"/>
    <w:rsid w:val="003E7CEA"/>
    <w:rsid w:val="003F0566"/>
    <w:rsid w:val="003F2EFB"/>
    <w:rsid w:val="003F4828"/>
    <w:rsid w:val="003F5C0D"/>
    <w:rsid w:val="00402275"/>
    <w:rsid w:val="0040372E"/>
    <w:rsid w:val="00403E78"/>
    <w:rsid w:val="0040593D"/>
    <w:rsid w:val="00406897"/>
    <w:rsid w:val="00411359"/>
    <w:rsid w:val="00414B48"/>
    <w:rsid w:val="00415077"/>
    <w:rsid w:val="00417E45"/>
    <w:rsid w:val="004214AD"/>
    <w:rsid w:val="004223A5"/>
    <w:rsid w:val="00431A13"/>
    <w:rsid w:val="004322EF"/>
    <w:rsid w:val="004367D7"/>
    <w:rsid w:val="00443E86"/>
    <w:rsid w:val="00445C4E"/>
    <w:rsid w:val="00445F58"/>
    <w:rsid w:val="004502EC"/>
    <w:rsid w:val="00451137"/>
    <w:rsid w:val="004524B5"/>
    <w:rsid w:val="004526C6"/>
    <w:rsid w:val="004527B7"/>
    <w:rsid w:val="0045288E"/>
    <w:rsid w:val="004616D1"/>
    <w:rsid w:val="00461FE1"/>
    <w:rsid w:val="004661B4"/>
    <w:rsid w:val="0046723A"/>
    <w:rsid w:val="00467929"/>
    <w:rsid w:val="00471A5A"/>
    <w:rsid w:val="00471EA7"/>
    <w:rsid w:val="00474073"/>
    <w:rsid w:val="00476116"/>
    <w:rsid w:val="004773A5"/>
    <w:rsid w:val="00480793"/>
    <w:rsid w:val="00480B2F"/>
    <w:rsid w:val="00482CF6"/>
    <w:rsid w:val="00482E71"/>
    <w:rsid w:val="004839F2"/>
    <w:rsid w:val="00492481"/>
    <w:rsid w:val="004929D9"/>
    <w:rsid w:val="00493FC2"/>
    <w:rsid w:val="0049546E"/>
    <w:rsid w:val="00496121"/>
    <w:rsid w:val="004966EC"/>
    <w:rsid w:val="0049772E"/>
    <w:rsid w:val="004A0C1C"/>
    <w:rsid w:val="004A29CC"/>
    <w:rsid w:val="004A5BF9"/>
    <w:rsid w:val="004C02BD"/>
    <w:rsid w:val="004C2689"/>
    <w:rsid w:val="004C2828"/>
    <w:rsid w:val="004C4DBC"/>
    <w:rsid w:val="004C4E75"/>
    <w:rsid w:val="004C5717"/>
    <w:rsid w:val="004D0AAD"/>
    <w:rsid w:val="004D1C28"/>
    <w:rsid w:val="004D1D1C"/>
    <w:rsid w:val="004D29D6"/>
    <w:rsid w:val="004D36DE"/>
    <w:rsid w:val="004D541B"/>
    <w:rsid w:val="004D61CA"/>
    <w:rsid w:val="004E2011"/>
    <w:rsid w:val="004E359D"/>
    <w:rsid w:val="004F226A"/>
    <w:rsid w:val="004F22EF"/>
    <w:rsid w:val="004F7A5E"/>
    <w:rsid w:val="005030D1"/>
    <w:rsid w:val="00503D37"/>
    <w:rsid w:val="00503E2A"/>
    <w:rsid w:val="00504969"/>
    <w:rsid w:val="005056F4"/>
    <w:rsid w:val="0050776A"/>
    <w:rsid w:val="0051027B"/>
    <w:rsid w:val="00520AD7"/>
    <w:rsid w:val="00530526"/>
    <w:rsid w:val="0053130E"/>
    <w:rsid w:val="0053253D"/>
    <w:rsid w:val="00533032"/>
    <w:rsid w:val="005339F6"/>
    <w:rsid w:val="00536129"/>
    <w:rsid w:val="00545452"/>
    <w:rsid w:val="0054779A"/>
    <w:rsid w:val="00547D35"/>
    <w:rsid w:val="00547DDB"/>
    <w:rsid w:val="00552CFF"/>
    <w:rsid w:val="00553751"/>
    <w:rsid w:val="005550ED"/>
    <w:rsid w:val="0056433C"/>
    <w:rsid w:val="0056453C"/>
    <w:rsid w:val="005675FB"/>
    <w:rsid w:val="00570083"/>
    <w:rsid w:val="00570AF0"/>
    <w:rsid w:val="00571F77"/>
    <w:rsid w:val="005727D7"/>
    <w:rsid w:val="005742AD"/>
    <w:rsid w:val="00577E6B"/>
    <w:rsid w:val="00585D9A"/>
    <w:rsid w:val="00590D8A"/>
    <w:rsid w:val="00592EA8"/>
    <w:rsid w:val="0059482F"/>
    <w:rsid w:val="00594F49"/>
    <w:rsid w:val="00597ACE"/>
    <w:rsid w:val="005A49D3"/>
    <w:rsid w:val="005A4B93"/>
    <w:rsid w:val="005B235E"/>
    <w:rsid w:val="005B2C1C"/>
    <w:rsid w:val="005B6166"/>
    <w:rsid w:val="005C1072"/>
    <w:rsid w:val="005C3DF5"/>
    <w:rsid w:val="005C46CB"/>
    <w:rsid w:val="005C5BD3"/>
    <w:rsid w:val="005D5197"/>
    <w:rsid w:val="005D7B6A"/>
    <w:rsid w:val="005E3B61"/>
    <w:rsid w:val="005E47CF"/>
    <w:rsid w:val="005E51B8"/>
    <w:rsid w:val="005E60D4"/>
    <w:rsid w:val="005F37AD"/>
    <w:rsid w:val="005F5B4E"/>
    <w:rsid w:val="005F5B80"/>
    <w:rsid w:val="00602FA1"/>
    <w:rsid w:val="006030B7"/>
    <w:rsid w:val="006043B1"/>
    <w:rsid w:val="006054CC"/>
    <w:rsid w:val="00606898"/>
    <w:rsid w:val="006070A9"/>
    <w:rsid w:val="006077FD"/>
    <w:rsid w:val="00614C51"/>
    <w:rsid w:val="00615F74"/>
    <w:rsid w:val="006229E4"/>
    <w:rsid w:val="0062564C"/>
    <w:rsid w:val="00626689"/>
    <w:rsid w:val="00630062"/>
    <w:rsid w:val="00633D90"/>
    <w:rsid w:val="00635BE2"/>
    <w:rsid w:val="00641A21"/>
    <w:rsid w:val="00643A9B"/>
    <w:rsid w:val="006452F6"/>
    <w:rsid w:val="006464F0"/>
    <w:rsid w:val="00646732"/>
    <w:rsid w:val="00650654"/>
    <w:rsid w:val="00650D8A"/>
    <w:rsid w:val="00651264"/>
    <w:rsid w:val="00652BFB"/>
    <w:rsid w:val="00654A42"/>
    <w:rsid w:val="00661A42"/>
    <w:rsid w:val="00662B08"/>
    <w:rsid w:val="00662CA6"/>
    <w:rsid w:val="0066384E"/>
    <w:rsid w:val="00663B01"/>
    <w:rsid w:val="00673C08"/>
    <w:rsid w:val="00674A05"/>
    <w:rsid w:val="00680665"/>
    <w:rsid w:val="00681D3B"/>
    <w:rsid w:val="00683D21"/>
    <w:rsid w:val="006841ED"/>
    <w:rsid w:val="00685A54"/>
    <w:rsid w:val="006878DA"/>
    <w:rsid w:val="0068798E"/>
    <w:rsid w:val="006931A5"/>
    <w:rsid w:val="006941B2"/>
    <w:rsid w:val="00697D6B"/>
    <w:rsid w:val="006A0093"/>
    <w:rsid w:val="006A6F0E"/>
    <w:rsid w:val="006B0D63"/>
    <w:rsid w:val="006B12A8"/>
    <w:rsid w:val="006B255A"/>
    <w:rsid w:val="006C2C7C"/>
    <w:rsid w:val="006C2FD6"/>
    <w:rsid w:val="006C3451"/>
    <w:rsid w:val="006C49D8"/>
    <w:rsid w:val="006C62F9"/>
    <w:rsid w:val="006D02D6"/>
    <w:rsid w:val="006D0881"/>
    <w:rsid w:val="006D2DE1"/>
    <w:rsid w:val="006D3A4E"/>
    <w:rsid w:val="006D6A2F"/>
    <w:rsid w:val="006D7AB2"/>
    <w:rsid w:val="006E071D"/>
    <w:rsid w:val="006E2320"/>
    <w:rsid w:val="006E3F13"/>
    <w:rsid w:val="006F07AB"/>
    <w:rsid w:val="006F1E35"/>
    <w:rsid w:val="006F26AD"/>
    <w:rsid w:val="006F59C3"/>
    <w:rsid w:val="0070040C"/>
    <w:rsid w:val="0070367D"/>
    <w:rsid w:val="007058F5"/>
    <w:rsid w:val="00706275"/>
    <w:rsid w:val="007072B6"/>
    <w:rsid w:val="00720A45"/>
    <w:rsid w:val="00722BDA"/>
    <w:rsid w:val="0072612B"/>
    <w:rsid w:val="007273C2"/>
    <w:rsid w:val="0073022B"/>
    <w:rsid w:val="00730FF1"/>
    <w:rsid w:val="00732DA4"/>
    <w:rsid w:val="00733F43"/>
    <w:rsid w:val="007349A3"/>
    <w:rsid w:val="00745A90"/>
    <w:rsid w:val="007472F6"/>
    <w:rsid w:val="00750233"/>
    <w:rsid w:val="0075251F"/>
    <w:rsid w:val="007565FD"/>
    <w:rsid w:val="00761935"/>
    <w:rsid w:val="00763450"/>
    <w:rsid w:val="00772C61"/>
    <w:rsid w:val="007767A2"/>
    <w:rsid w:val="00783278"/>
    <w:rsid w:val="00785BCE"/>
    <w:rsid w:val="0078678C"/>
    <w:rsid w:val="0078732B"/>
    <w:rsid w:val="00787C7E"/>
    <w:rsid w:val="00790073"/>
    <w:rsid w:val="0079084D"/>
    <w:rsid w:val="007945CD"/>
    <w:rsid w:val="007A64F3"/>
    <w:rsid w:val="007A6CAF"/>
    <w:rsid w:val="007B0926"/>
    <w:rsid w:val="007C192D"/>
    <w:rsid w:val="007C339D"/>
    <w:rsid w:val="007C3A6B"/>
    <w:rsid w:val="007C7121"/>
    <w:rsid w:val="007D4FA7"/>
    <w:rsid w:val="007D7E32"/>
    <w:rsid w:val="007D7F1E"/>
    <w:rsid w:val="007E0CE7"/>
    <w:rsid w:val="007E27BC"/>
    <w:rsid w:val="007E293F"/>
    <w:rsid w:val="007E7864"/>
    <w:rsid w:val="007F4DA0"/>
    <w:rsid w:val="007F6489"/>
    <w:rsid w:val="00800BA0"/>
    <w:rsid w:val="00805003"/>
    <w:rsid w:val="00805AE6"/>
    <w:rsid w:val="00807EB2"/>
    <w:rsid w:val="0081792F"/>
    <w:rsid w:val="0082118F"/>
    <w:rsid w:val="00825FC8"/>
    <w:rsid w:val="00830B6E"/>
    <w:rsid w:val="00832ADB"/>
    <w:rsid w:val="008341F8"/>
    <w:rsid w:val="0083459A"/>
    <w:rsid w:val="008426E3"/>
    <w:rsid w:val="008446FF"/>
    <w:rsid w:val="008501E5"/>
    <w:rsid w:val="00855732"/>
    <w:rsid w:val="00856974"/>
    <w:rsid w:val="008569F5"/>
    <w:rsid w:val="0086610E"/>
    <w:rsid w:val="00866655"/>
    <w:rsid w:val="008710BA"/>
    <w:rsid w:val="008722A2"/>
    <w:rsid w:val="008748C2"/>
    <w:rsid w:val="00876DA4"/>
    <w:rsid w:val="00877B3E"/>
    <w:rsid w:val="00881C85"/>
    <w:rsid w:val="00883131"/>
    <w:rsid w:val="00884C23"/>
    <w:rsid w:val="00892EB2"/>
    <w:rsid w:val="00894467"/>
    <w:rsid w:val="00895C0C"/>
    <w:rsid w:val="00896DF1"/>
    <w:rsid w:val="008A1F6B"/>
    <w:rsid w:val="008A38D6"/>
    <w:rsid w:val="008A40FA"/>
    <w:rsid w:val="008A4972"/>
    <w:rsid w:val="008A5153"/>
    <w:rsid w:val="008B30AC"/>
    <w:rsid w:val="008B359C"/>
    <w:rsid w:val="008B5B9F"/>
    <w:rsid w:val="008C4D24"/>
    <w:rsid w:val="008C7FF0"/>
    <w:rsid w:val="008D4CD0"/>
    <w:rsid w:val="008E0BC2"/>
    <w:rsid w:val="008E2C2A"/>
    <w:rsid w:val="008E3FEE"/>
    <w:rsid w:val="008E4527"/>
    <w:rsid w:val="008E4B35"/>
    <w:rsid w:val="008E7700"/>
    <w:rsid w:val="008F05B1"/>
    <w:rsid w:val="008F4DF7"/>
    <w:rsid w:val="008F5457"/>
    <w:rsid w:val="008F6BB0"/>
    <w:rsid w:val="00900759"/>
    <w:rsid w:val="00904372"/>
    <w:rsid w:val="00904BD3"/>
    <w:rsid w:val="009073F3"/>
    <w:rsid w:val="00907B0E"/>
    <w:rsid w:val="00907FE4"/>
    <w:rsid w:val="009139C7"/>
    <w:rsid w:val="009173DD"/>
    <w:rsid w:val="00921590"/>
    <w:rsid w:val="00923CC8"/>
    <w:rsid w:val="00924144"/>
    <w:rsid w:val="00924944"/>
    <w:rsid w:val="009277BF"/>
    <w:rsid w:val="00935B0C"/>
    <w:rsid w:val="00940885"/>
    <w:rsid w:val="00944DE5"/>
    <w:rsid w:val="00945825"/>
    <w:rsid w:val="0094622F"/>
    <w:rsid w:val="00947463"/>
    <w:rsid w:val="00951963"/>
    <w:rsid w:val="00952338"/>
    <w:rsid w:val="00952D33"/>
    <w:rsid w:val="00952EB7"/>
    <w:rsid w:val="00956956"/>
    <w:rsid w:val="00963FB1"/>
    <w:rsid w:val="00964E57"/>
    <w:rsid w:val="009665C3"/>
    <w:rsid w:val="009666CF"/>
    <w:rsid w:val="00966E7C"/>
    <w:rsid w:val="00972BA7"/>
    <w:rsid w:val="0097762B"/>
    <w:rsid w:val="00977B46"/>
    <w:rsid w:val="00980003"/>
    <w:rsid w:val="00982812"/>
    <w:rsid w:val="009838EE"/>
    <w:rsid w:val="00985437"/>
    <w:rsid w:val="00986136"/>
    <w:rsid w:val="00991F73"/>
    <w:rsid w:val="00992C7E"/>
    <w:rsid w:val="0099500E"/>
    <w:rsid w:val="00995E21"/>
    <w:rsid w:val="0099640F"/>
    <w:rsid w:val="009970D7"/>
    <w:rsid w:val="009A1E5A"/>
    <w:rsid w:val="009A2008"/>
    <w:rsid w:val="009B181A"/>
    <w:rsid w:val="009B78FF"/>
    <w:rsid w:val="009C214C"/>
    <w:rsid w:val="009C266D"/>
    <w:rsid w:val="009C5E1C"/>
    <w:rsid w:val="009C7348"/>
    <w:rsid w:val="009D4A43"/>
    <w:rsid w:val="009D5C62"/>
    <w:rsid w:val="009D79B0"/>
    <w:rsid w:val="009E5CAF"/>
    <w:rsid w:val="009E6603"/>
    <w:rsid w:val="009E7D1A"/>
    <w:rsid w:val="009F0F83"/>
    <w:rsid w:val="009F21EB"/>
    <w:rsid w:val="009F2B4B"/>
    <w:rsid w:val="009F3CE7"/>
    <w:rsid w:val="009F5EAC"/>
    <w:rsid w:val="009F62CA"/>
    <w:rsid w:val="00A03995"/>
    <w:rsid w:val="00A10620"/>
    <w:rsid w:val="00A12AE7"/>
    <w:rsid w:val="00A14244"/>
    <w:rsid w:val="00A154F4"/>
    <w:rsid w:val="00A17723"/>
    <w:rsid w:val="00A2594A"/>
    <w:rsid w:val="00A26B7B"/>
    <w:rsid w:val="00A310A5"/>
    <w:rsid w:val="00A32796"/>
    <w:rsid w:val="00A3449E"/>
    <w:rsid w:val="00A375A5"/>
    <w:rsid w:val="00A428DA"/>
    <w:rsid w:val="00A4365B"/>
    <w:rsid w:val="00A441E4"/>
    <w:rsid w:val="00A46C11"/>
    <w:rsid w:val="00A47437"/>
    <w:rsid w:val="00A52C8F"/>
    <w:rsid w:val="00A54625"/>
    <w:rsid w:val="00A548BF"/>
    <w:rsid w:val="00A55A3D"/>
    <w:rsid w:val="00A55B5C"/>
    <w:rsid w:val="00A5664E"/>
    <w:rsid w:val="00A61AE5"/>
    <w:rsid w:val="00A63808"/>
    <w:rsid w:val="00A638CD"/>
    <w:rsid w:val="00A71666"/>
    <w:rsid w:val="00A73E30"/>
    <w:rsid w:val="00A802EC"/>
    <w:rsid w:val="00A87809"/>
    <w:rsid w:val="00A87CF1"/>
    <w:rsid w:val="00A91462"/>
    <w:rsid w:val="00A94E3E"/>
    <w:rsid w:val="00AA580A"/>
    <w:rsid w:val="00AA7DB1"/>
    <w:rsid w:val="00AB04E4"/>
    <w:rsid w:val="00AB2AFA"/>
    <w:rsid w:val="00AC3FB7"/>
    <w:rsid w:val="00AC421D"/>
    <w:rsid w:val="00AC70B5"/>
    <w:rsid w:val="00AD15E1"/>
    <w:rsid w:val="00AD3983"/>
    <w:rsid w:val="00AD5BD2"/>
    <w:rsid w:val="00AE0552"/>
    <w:rsid w:val="00AE1115"/>
    <w:rsid w:val="00AE6F5D"/>
    <w:rsid w:val="00AF2509"/>
    <w:rsid w:val="00AF4FC9"/>
    <w:rsid w:val="00AF5955"/>
    <w:rsid w:val="00AF6CC5"/>
    <w:rsid w:val="00AF7425"/>
    <w:rsid w:val="00B010EB"/>
    <w:rsid w:val="00B0774C"/>
    <w:rsid w:val="00B128F7"/>
    <w:rsid w:val="00B13920"/>
    <w:rsid w:val="00B14EEF"/>
    <w:rsid w:val="00B1751C"/>
    <w:rsid w:val="00B305A2"/>
    <w:rsid w:val="00B312C3"/>
    <w:rsid w:val="00B364B7"/>
    <w:rsid w:val="00B369B6"/>
    <w:rsid w:val="00B4150F"/>
    <w:rsid w:val="00B41C4E"/>
    <w:rsid w:val="00B44B97"/>
    <w:rsid w:val="00B50F54"/>
    <w:rsid w:val="00B51FF8"/>
    <w:rsid w:val="00B5324C"/>
    <w:rsid w:val="00B53760"/>
    <w:rsid w:val="00B624C5"/>
    <w:rsid w:val="00B62ADA"/>
    <w:rsid w:val="00B7008A"/>
    <w:rsid w:val="00B71262"/>
    <w:rsid w:val="00B71CCC"/>
    <w:rsid w:val="00B7416D"/>
    <w:rsid w:val="00B7705A"/>
    <w:rsid w:val="00B775A9"/>
    <w:rsid w:val="00B77EAD"/>
    <w:rsid w:val="00B86A96"/>
    <w:rsid w:val="00B8789F"/>
    <w:rsid w:val="00B91598"/>
    <w:rsid w:val="00B931E4"/>
    <w:rsid w:val="00B95926"/>
    <w:rsid w:val="00B978DC"/>
    <w:rsid w:val="00BA166E"/>
    <w:rsid w:val="00BA4798"/>
    <w:rsid w:val="00BA6E0E"/>
    <w:rsid w:val="00BB21A0"/>
    <w:rsid w:val="00BB34BF"/>
    <w:rsid w:val="00BC2C2C"/>
    <w:rsid w:val="00BC3C9A"/>
    <w:rsid w:val="00BC5CB4"/>
    <w:rsid w:val="00BD02E3"/>
    <w:rsid w:val="00BD0C8E"/>
    <w:rsid w:val="00BD4B7D"/>
    <w:rsid w:val="00BD579A"/>
    <w:rsid w:val="00BD6693"/>
    <w:rsid w:val="00BF0894"/>
    <w:rsid w:val="00BF2106"/>
    <w:rsid w:val="00BF30EB"/>
    <w:rsid w:val="00BF65EE"/>
    <w:rsid w:val="00C0081A"/>
    <w:rsid w:val="00C0623C"/>
    <w:rsid w:val="00C07523"/>
    <w:rsid w:val="00C100D0"/>
    <w:rsid w:val="00C114E2"/>
    <w:rsid w:val="00C133F7"/>
    <w:rsid w:val="00C14DCD"/>
    <w:rsid w:val="00C150CC"/>
    <w:rsid w:val="00C3315C"/>
    <w:rsid w:val="00C344F5"/>
    <w:rsid w:val="00C34B85"/>
    <w:rsid w:val="00C35351"/>
    <w:rsid w:val="00C40070"/>
    <w:rsid w:val="00C41282"/>
    <w:rsid w:val="00C423B2"/>
    <w:rsid w:val="00C43F67"/>
    <w:rsid w:val="00C44319"/>
    <w:rsid w:val="00C4578F"/>
    <w:rsid w:val="00C5155D"/>
    <w:rsid w:val="00C51A7E"/>
    <w:rsid w:val="00C52E39"/>
    <w:rsid w:val="00C57390"/>
    <w:rsid w:val="00C57923"/>
    <w:rsid w:val="00C6461F"/>
    <w:rsid w:val="00C7401D"/>
    <w:rsid w:val="00C76216"/>
    <w:rsid w:val="00C81537"/>
    <w:rsid w:val="00C82E2C"/>
    <w:rsid w:val="00C82E8D"/>
    <w:rsid w:val="00C85A50"/>
    <w:rsid w:val="00C90F01"/>
    <w:rsid w:val="00C9106A"/>
    <w:rsid w:val="00C9470B"/>
    <w:rsid w:val="00C9680B"/>
    <w:rsid w:val="00CA04A6"/>
    <w:rsid w:val="00CA2F0D"/>
    <w:rsid w:val="00CA759F"/>
    <w:rsid w:val="00CB1367"/>
    <w:rsid w:val="00CB417E"/>
    <w:rsid w:val="00CC16C5"/>
    <w:rsid w:val="00CD0123"/>
    <w:rsid w:val="00CD5D0A"/>
    <w:rsid w:val="00CD6BB7"/>
    <w:rsid w:val="00CD7B36"/>
    <w:rsid w:val="00CE03C2"/>
    <w:rsid w:val="00CE0838"/>
    <w:rsid w:val="00CE17C2"/>
    <w:rsid w:val="00CE46FD"/>
    <w:rsid w:val="00CF48C8"/>
    <w:rsid w:val="00CF53BA"/>
    <w:rsid w:val="00CF5B14"/>
    <w:rsid w:val="00CF6842"/>
    <w:rsid w:val="00CF693F"/>
    <w:rsid w:val="00D10EB2"/>
    <w:rsid w:val="00D16D5E"/>
    <w:rsid w:val="00D20E8C"/>
    <w:rsid w:val="00D2623C"/>
    <w:rsid w:val="00D307BE"/>
    <w:rsid w:val="00D30C8C"/>
    <w:rsid w:val="00D3395D"/>
    <w:rsid w:val="00D3702C"/>
    <w:rsid w:val="00D37C67"/>
    <w:rsid w:val="00D40E99"/>
    <w:rsid w:val="00D439E8"/>
    <w:rsid w:val="00D44381"/>
    <w:rsid w:val="00D4692D"/>
    <w:rsid w:val="00D53055"/>
    <w:rsid w:val="00D54B22"/>
    <w:rsid w:val="00D55D04"/>
    <w:rsid w:val="00D56E38"/>
    <w:rsid w:val="00D6376B"/>
    <w:rsid w:val="00D67E72"/>
    <w:rsid w:val="00D73D26"/>
    <w:rsid w:val="00D80020"/>
    <w:rsid w:val="00D83591"/>
    <w:rsid w:val="00D8481F"/>
    <w:rsid w:val="00D86FC5"/>
    <w:rsid w:val="00D8718B"/>
    <w:rsid w:val="00D92F09"/>
    <w:rsid w:val="00D93B9C"/>
    <w:rsid w:val="00DA0049"/>
    <w:rsid w:val="00DA0152"/>
    <w:rsid w:val="00DA0E83"/>
    <w:rsid w:val="00DA3EF9"/>
    <w:rsid w:val="00DA4602"/>
    <w:rsid w:val="00DC17B5"/>
    <w:rsid w:val="00DC1B8C"/>
    <w:rsid w:val="00DC50A4"/>
    <w:rsid w:val="00DC5C6F"/>
    <w:rsid w:val="00DC75A2"/>
    <w:rsid w:val="00DD451A"/>
    <w:rsid w:val="00DD57E8"/>
    <w:rsid w:val="00DE014D"/>
    <w:rsid w:val="00DE0791"/>
    <w:rsid w:val="00DE6A31"/>
    <w:rsid w:val="00DF0351"/>
    <w:rsid w:val="00DF2F46"/>
    <w:rsid w:val="00DF4330"/>
    <w:rsid w:val="00E02092"/>
    <w:rsid w:val="00E02FA7"/>
    <w:rsid w:val="00E065DD"/>
    <w:rsid w:val="00E075BA"/>
    <w:rsid w:val="00E11A3C"/>
    <w:rsid w:val="00E14996"/>
    <w:rsid w:val="00E16A9E"/>
    <w:rsid w:val="00E200B2"/>
    <w:rsid w:val="00E2135A"/>
    <w:rsid w:val="00E21EAC"/>
    <w:rsid w:val="00E25240"/>
    <w:rsid w:val="00E2550A"/>
    <w:rsid w:val="00E308C1"/>
    <w:rsid w:val="00E31774"/>
    <w:rsid w:val="00E33E97"/>
    <w:rsid w:val="00E33EF1"/>
    <w:rsid w:val="00E36790"/>
    <w:rsid w:val="00E40456"/>
    <w:rsid w:val="00E409FB"/>
    <w:rsid w:val="00E454EE"/>
    <w:rsid w:val="00E461FC"/>
    <w:rsid w:val="00E638F9"/>
    <w:rsid w:val="00E63C21"/>
    <w:rsid w:val="00E63D64"/>
    <w:rsid w:val="00E640CF"/>
    <w:rsid w:val="00E65232"/>
    <w:rsid w:val="00E71A71"/>
    <w:rsid w:val="00E73CCE"/>
    <w:rsid w:val="00E7631E"/>
    <w:rsid w:val="00E7724C"/>
    <w:rsid w:val="00E817C2"/>
    <w:rsid w:val="00E8396C"/>
    <w:rsid w:val="00E84D3F"/>
    <w:rsid w:val="00E86308"/>
    <w:rsid w:val="00E8729C"/>
    <w:rsid w:val="00E9038F"/>
    <w:rsid w:val="00E94F57"/>
    <w:rsid w:val="00E95097"/>
    <w:rsid w:val="00E97720"/>
    <w:rsid w:val="00EA1082"/>
    <w:rsid w:val="00EA155A"/>
    <w:rsid w:val="00EA23D9"/>
    <w:rsid w:val="00EB0077"/>
    <w:rsid w:val="00EB0268"/>
    <w:rsid w:val="00EB0885"/>
    <w:rsid w:val="00EB3010"/>
    <w:rsid w:val="00EB37FB"/>
    <w:rsid w:val="00EB65D2"/>
    <w:rsid w:val="00EC6838"/>
    <w:rsid w:val="00EC6874"/>
    <w:rsid w:val="00EC7110"/>
    <w:rsid w:val="00EC7340"/>
    <w:rsid w:val="00ED2332"/>
    <w:rsid w:val="00ED71B3"/>
    <w:rsid w:val="00EE4FFE"/>
    <w:rsid w:val="00EE5266"/>
    <w:rsid w:val="00EE6F86"/>
    <w:rsid w:val="00EE7EDB"/>
    <w:rsid w:val="00EF0041"/>
    <w:rsid w:val="00EF1030"/>
    <w:rsid w:val="00EF5110"/>
    <w:rsid w:val="00F028E4"/>
    <w:rsid w:val="00F03108"/>
    <w:rsid w:val="00F04234"/>
    <w:rsid w:val="00F07C9A"/>
    <w:rsid w:val="00F11648"/>
    <w:rsid w:val="00F13B2A"/>
    <w:rsid w:val="00F13D8D"/>
    <w:rsid w:val="00F142BB"/>
    <w:rsid w:val="00F158C4"/>
    <w:rsid w:val="00F209C3"/>
    <w:rsid w:val="00F21A05"/>
    <w:rsid w:val="00F225F1"/>
    <w:rsid w:val="00F22826"/>
    <w:rsid w:val="00F240FB"/>
    <w:rsid w:val="00F2488B"/>
    <w:rsid w:val="00F25E03"/>
    <w:rsid w:val="00F27936"/>
    <w:rsid w:val="00F30FC4"/>
    <w:rsid w:val="00F313A5"/>
    <w:rsid w:val="00F3524C"/>
    <w:rsid w:val="00F40BD9"/>
    <w:rsid w:val="00F4243E"/>
    <w:rsid w:val="00F431DD"/>
    <w:rsid w:val="00F43703"/>
    <w:rsid w:val="00F43764"/>
    <w:rsid w:val="00F46399"/>
    <w:rsid w:val="00F467FD"/>
    <w:rsid w:val="00F50CD3"/>
    <w:rsid w:val="00F51220"/>
    <w:rsid w:val="00F53629"/>
    <w:rsid w:val="00F559F7"/>
    <w:rsid w:val="00F6000F"/>
    <w:rsid w:val="00F62008"/>
    <w:rsid w:val="00F62C68"/>
    <w:rsid w:val="00F63922"/>
    <w:rsid w:val="00F64D4F"/>
    <w:rsid w:val="00F658EA"/>
    <w:rsid w:val="00F66683"/>
    <w:rsid w:val="00F67E2E"/>
    <w:rsid w:val="00F7057D"/>
    <w:rsid w:val="00F71533"/>
    <w:rsid w:val="00F72ADF"/>
    <w:rsid w:val="00F733F0"/>
    <w:rsid w:val="00F744A4"/>
    <w:rsid w:val="00F75567"/>
    <w:rsid w:val="00F76882"/>
    <w:rsid w:val="00F81E34"/>
    <w:rsid w:val="00F854F5"/>
    <w:rsid w:val="00F8667A"/>
    <w:rsid w:val="00F929C1"/>
    <w:rsid w:val="00F94A3D"/>
    <w:rsid w:val="00F97101"/>
    <w:rsid w:val="00F97DA7"/>
    <w:rsid w:val="00FA2A17"/>
    <w:rsid w:val="00FA6518"/>
    <w:rsid w:val="00FA683D"/>
    <w:rsid w:val="00FA6C13"/>
    <w:rsid w:val="00FB15C4"/>
    <w:rsid w:val="00FB7613"/>
    <w:rsid w:val="00FB7C90"/>
    <w:rsid w:val="00FB7E52"/>
    <w:rsid w:val="00FC046B"/>
    <w:rsid w:val="00FC3523"/>
    <w:rsid w:val="00FC6564"/>
    <w:rsid w:val="00FC6799"/>
    <w:rsid w:val="00FC7E14"/>
    <w:rsid w:val="00FD14AE"/>
    <w:rsid w:val="00FD195D"/>
    <w:rsid w:val="00FD1EF3"/>
    <w:rsid w:val="00FD3B53"/>
    <w:rsid w:val="00FD523F"/>
    <w:rsid w:val="00FD7917"/>
    <w:rsid w:val="00FE06D0"/>
    <w:rsid w:val="00FE15C5"/>
    <w:rsid w:val="00FE1B44"/>
    <w:rsid w:val="00FE4FB3"/>
    <w:rsid w:val="00FF5C97"/>
    <w:rsid w:val="00FF7780"/>
    <w:rsid w:val="00FF7D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1D7B8E92"/>
  <w15:docId w15:val="{4FBB7A66-E66B-A44D-95C0-0D1434985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mbria" w:eastAsia="MS Mincho" w:hAnsi="Cambria" w:cs="Times New Roman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225F1"/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C133F7"/>
    <w:pPr>
      <w:keepNext/>
      <w:keepLines/>
      <w:numPr>
        <w:numId w:val="3"/>
      </w:numPr>
      <w:spacing w:before="240"/>
      <w:outlineLvl w:val="0"/>
    </w:pPr>
    <w:rPr>
      <w:rFonts w:ascii="Calibri Light" w:eastAsiaTheme="majorEastAsia" w:hAnsi="Calibri Light" w:cstheme="majorBidi"/>
      <w:color w:val="000000" w:themeColor="text1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44736"/>
    <w:pPr>
      <w:keepNext/>
      <w:keepLines/>
      <w:numPr>
        <w:ilvl w:val="1"/>
        <w:numId w:val="3"/>
      </w:numPr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62008"/>
    <w:pPr>
      <w:keepNext/>
      <w:keepLines/>
      <w:numPr>
        <w:ilvl w:val="2"/>
        <w:numId w:val="3"/>
      </w:numPr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62008"/>
    <w:pPr>
      <w:keepNext/>
      <w:keepLines/>
      <w:numPr>
        <w:ilvl w:val="3"/>
        <w:numId w:val="3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62008"/>
    <w:pPr>
      <w:keepNext/>
      <w:keepLines/>
      <w:numPr>
        <w:ilvl w:val="4"/>
        <w:numId w:val="3"/>
      </w:numPr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62008"/>
    <w:pPr>
      <w:keepNext/>
      <w:keepLines/>
      <w:numPr>
        <w:ilvl w:val="5"/>
        <w:numId w:val="3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62008"/>
    <w:pPr>
      <w:keepNext/>
      <w:keepLines/>
      <w:numPr>
        <w:ilvl w:val="6"/>
        <w:numId w:val="3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62008"/>
    <w:pPr>
      <w:keepNext/>
      <w:keepLines/>
      <w:numPr>
        <w:ilvl w:val="7"/>
        <w:numId w:val="3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62008"/>
    <w:pPr>
      <w:keepNext/>
      <w:keepLines/>
      <w:numPr>
        <w:ilvl w:val="8"/>
        <w:numId w:val="3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779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7790"/>
    <w:rPr>
      <w:rFonts w:ascii="Lucida Grande" w:hAnsi="Lucida Grande" w:cs="Lucida Grande"/>
      <w:sz w:val="18"/>
      <w:szCs w:val="18"/>
      <w:lang w:val="en-US"/>
    </w:rPr>
  </w:style>
  <w:style w:type="paragraph" w:customStyle="1" w:styleId="CUPBheadafterAhead">
    <w:name w:val="CUP B head after A head"/>
    <w:basedOn w:val="CUPBhead"/>
    <w:qFormat/>
    <w:rsid w:val="0017159A"/>
  </w:style>
  <w:style w:type="paragraph" w:customStyle="1" w:styleId="CUPCheadafterBhead">
    <w:name w:val="CUP C head after B head"/>
    <w:basedOn w:val="CUPChead"/>
    <w:qFormat/>
    <w:rsid w:val="0081792F"/>
    <w:pPr>
      <w:spacing w:before="0"/>
    </w:pPr>
  </w:style>
  <w:style w:type="paragraph" w:styleId="Footer">
    <w:name w:val="footer"/>
    <w:basedOn w:val="Normal"/>
    <w:link w:val="FooterChar"/>
    <w:uiPriority w:val="99"/>
    <w:unhideWhenUsed/>
    <w:rsid w:val="00B364B7"/>
    <w:pPr>
      <w:tabs>
        <w:tab w:val="center" w:pos="4320"/>
        <w:tab w:val="right" w:pos="8640"/>
      </w:tabs>
    </w:pPr>
    <w:rPr>
      <w:rFonts w:ascii="Calibri" w:hAnsi="Calibri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B364B7"/>
    <w:rPr>
      <w:rFonts w:ascii="Calibri" w:hAnsi="Calibri"/>
      <w:szCs w:val="24"/>
      <w:lang w:val="en-US"/>
    </w:rPr>
  </w:style>
  <w:style w:type="paragraph" w:customStyle="1" w:styleId="CUPAhead">
    <w:name w:val="CUP A head"/>
    <w:basedOn w:val="Normal"/>
    <w:qFormat/>
    <w:rsid w:val="006070A9"/>
    <w:pPr>
      <w:spacing w:before="240" w:after="240"/>
    </w:pPr>
    <w:rPr>
      <w:rFonts w:ascii="Calibri" w:hAnsi="Calibri"/>
      <w:color w:val="7F7F7F" w:themeColor="text1" w:themeTint="80"/>
      <w:sz w:val="50"/>
      <w:szCs w:val="52"/>
    </w:rPr>
  </w:style>
  <w:style w:type="paragraph" w:customStyle="1" w:styleId="CUPBhead">
    <w:name w:val="CUP B head"/>
    <w:basedOn w:val="Normal"/>
    <w:qFormat/>
    <w:rsid w:val="006070A9"/>
    <w:pPr>
      <w:keepNext/>
      <w:keepLines/>
      <w:spacing w:before="120" w:after="80"/>
    </w:pPr>
    <w:rPr>
      <w:rFonts w:ascii="Calibri" w:hAnsi="Calibri"/>
      <w:color w:val="595959" w:themeColor="text1" w:themeTint="A6"/>
      <w:sz w:val="40"/>
      <w:szCs w:val="30"/>
    </w:rPr>
  </w:style>
  <w:style w:type="paragraph" w:customStyle="1" w:styleId="CUPChead">
    <w:name w:val="CUP C head"/>
    <w:basedOn w:val="Normal"/>
    <w:qFormat/>
    <w:rsid w:val="007C7121"/>
    <w:pPr>
      <w:spacing w:before="360" w:after="120"/>
    </w:pPr>
    <w:rPr>
      <w:rFonts w:ascii="Calibri" w:hAnsi="Calibri"/>
      <w:color w:val="000000"/>
      <w:sz w:val="28"/>
      <w:szCs w:val="22"/>
    </w:rPr>
  </w:style>
  <w:style w:type="paragraph" w:customStyle="1" w:styleId="CUPDhead">
    <w:name w:val="CUP D head"/>
    <w:basedOn w:val="Normal"/>
    <w:qFormat/>
    <w:rsid w:val="00D20E8C"/>
    <w:pPr>
      <w:spacing w:before="120" w:after="240"/>
    </w:pPr>
    <w:rPr>
      <w:rFonts w:ascii="Calibri" w:hAnsi="Calibri"/>
      <w:szCs w:val="20"/>
      <w:u w:val="single"/>
    </w:rPr>
  </w:style>
  <w:style w:type="paragraph" w:customStyle="1" w:styleId="CUPBodytext">
    <w:name w:val="CUP Body text"/>
    <w:basedOn w:val="Normal"/>
    <w:link w:val="CUPBodytextChar"/>
    <w:qFormat/>
    <w:rsid w:val="00474073"/>
    <w:pPr>
      <w:spacing w:after="120"/>
    </w:pPr>
    <w:rPr>
      <w:rFonts w:ascii="Calibri Light" w:hAnsi="Calibri Light"/>
      <w:color w:val="1A1918"/>
      <w:sz w:val="28"/>
      <w:szCs w:val="20"/>
    </w:rPr>
  </w:style>
  <w:style w:type="paragraph" w:customStyle="1" w:styleId="CUPBullets">
    <w:name w:val="CUP Bullets"/>
    <w:link w:val="CUPBulletsChar"/>
    <w:qFormat/>
    <w:rsid w:val="00C07523"/>
    <w:pPr>
      <w:numPr>
        <w:numId w:val="1"/>
      </w:numPr>
      <w:spacing w:after="60"/>
      <w:ind w:left="425" w:hanging="425"/>
    </w:pPr>
    <w:rPr>
      <w:rFonts w:ascii="Times New Roman MT Std" w:hAnsi="Times New Roman MT Std"/>
      <w:sz w:val="22"/>
      <w:lang w:val="en-US"/>
    </w:rPr>
  </w:style>
  <w:style w:type="paragraph" w:customStyle="1" w:styleId="CUPnoteboxhead">
    <w:name w:val="CUP note box head"/>
    <w:basedOn w:val="Normal"/>
    <w:qFormat/>
    <w:rsid w:val="00B9159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120" w:after="240"/>
      <w:ind w:left="113"/>
    </w:pPr>
    <w:rPr>
      <w:rFonts w:ascii="Times New Roman MT Std" w:hAnsi="Times New Roman MT Std"/>
      <w:b/>
      <w:color w:val="174489"/>
      <w:szCs w:val="22"/>
    </w:rPr>
  </w:style>
  <w:style w:type="paragraph" w:customStyle="1" w:styleId="CUPrubrictext">
    <w:name w:val="CUP rubric text"/>
    <w:basedOn w:val="CUPBodytext"/>
    <w:qFormat/>
    <w:rsid w:val="0019307A"/>
    <w:pPr>
      <w:tabs>
        <w:tab w:val="left" w:pos="425"/>
      </w:tabs>
      <w:spacing w:after="160"/>
    </w:pPr>
    <w:rPr>
      <w:rFonts w:ascii="Calibri" w:hAnsi="Calibri"/>
      <w:b/>
      <w:color w:val="174489"/>
      <w:w w:val="105"/>
    </w:rPr>
  </w:style>
  <w:style w:type="table" w:styleId="TableGrid">
    <w:name w:val="Table Grid"/>
    <w:basedOn w:val="TableNormal"/>
    <w:uiPriority w:val="59"/>
    <w:rsid w:val="005537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UPTabletext">
    <w:name w:val="CUP Table text"/>
    <w:basedOn w:val="CUPBodytext"/>
    <w:link w:val="CUPTabletextChar"/>
    <w:qFormat/>
    <w:rsid w:val="00381703"/>
    <w:pPr>
      <w:spacing w:before="60" w:after="60"/>
    </w:pPr>
  </w:style>
  <w:style w:type="paragraph" w:customStyle="1" w:styleId="CUPMarkschemeletters">
    <w:name w:val="CUP Mark scheme letters"/>
    <w:basedOn w:val="CUPChead"/>
    <w:qFormat/>
    <w:rsid w:val="00CE03C2"/>
    <w:pPr>
      <w:spacing w:before="240" w:after="0"/>
    </w:pPr>
  </w:style>
  <w:style w:type="paragraph" w:customStyle="1" w:styleId="CUPrubrictextbullets">
    <w:name w:val="CUP rubric text bullets"/>
    <w:basedOn w:val="CUPBullets"/>
    <w:qFormat/>
    <w:rsid w:val="00CE03C2"/>
    <w:rPr>
      <w:b/>
    </w:rPr>
  </w:style>
  <w:style w:type="character" w:customStyle="1" w:styleId="Heading2Char">
    <w:name w:val="Heading 2 Char"/>
    <w:basedOn w:val="DefaultParagraphFont"/>
    <w:link w:val="Heading2"/>
    <w:uiPriority w:val="9"/>
    <w:rsid w:val="00244736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C133F7"/>
    <w:rPr>
      <w:rFonts w:ascii="Calibri Light" w:eastAsiaTheme="majorEastAsia" w:hAnsi="Calibri Light" w:cstheme="majorBidi"/>
      <w:color w:val="000000" w:themeColor="text1"/>
      <w:sz w:val="28"/>
      <w:szCs w:val="32"/>
      <w:lang w:val="en-US"/>
    </w:rPr>
  </w:style>
  <w:style w:type="paragraph" w:customStyle="1" w:styleId="CUPTableheadings">
    <w:name w:val="CUP Table headings"/>
    <w:basedOn w:val="CUPTabletext"/>
    <w:qFormat/>
    <w:rsid w:val="000344A0"/>
    <w:pPr>
      <w:outlineLvl w:val="0"/>
    </w:pPr>
    <w:rPr>
      <w:b/>
    </w:rPr>
  </w:style>
  <w:style w:type="paragraph" w:customStyle="1" w:styleId="CUPNumberedtext">
    <w:name w:val="CUP Numbered text"/>
    <w:basedOn w:val="CUPBullets"/>
    <w:qFormat/>
    <w:rsid w:val="0004188A"/>
    <w:pPr>
      <w:numPr>
        <w:numId w:val="0"/>
      </w:numPr>
      <w:spacing w:before="120" w:after="0"/>
    </w:pPr>
  </w:style>
  <w:style w:type="paragraph" w:customStyle="1" w:styleId="CUPPartbullets">
    <w:name w:val="CUP Part bullets"/>
    <w:basedOn w:val="CUPBullets"/>
    <w:qFormat/>
    <w:rsid w:val="00F744A4"/>
    <w:pPr>
      <w:spacing w:after="0"/>
      <w:ind w:left="697"/>
    </w:pPr>
  </w:style>
  <w:style w:type="paragraph" w:styleId="Header">
    <w:name w:val="header"/>
    <w:basedOn w:val="Normal"/>
    <w:link w:val="HeaderChar"/>
    <w:uiPriority w:val="99"/>
    <w:unhideWhenUsed/>
    <w:rsid w:val="00A94E3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4E3E"/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33238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customStyle="1" w:styleId="TextInd">
    <w:name w:val="TextInd"/>
    <w:basedOn w:val="Normal"/>
    <w:uiPriority w:val="99"/>
    <w:rsid w:val="00332388"/>
    <w:pPr>
      <w:widowControl w:val="0"/>
      <w:suppressAutoHyphens/>
      <w:autoSpaceDE w:val="0"/>
      <w:autoSpaceDN w:val="0"/>
      <w:adjustRightInd w:val="0"/>
      <w:spacing w:line="480" w:lineRule="auto"/>
      <w:ind w:firstLine="288"/>
      <w:textAlignment w:val="center"/>
    </w:pPr>
    <w:rPr>
      <w:rFonts w:ascii="Times New Roman" w:eastAsiaTheme="minorEastAsia" w:hAnsi="Times New Roman" w:cs="MinionPro-Capt"/>
      <w:szCs w:val="21"/>
    </w:rPr>
  </w:style>
  <w:style w:type="paragraph" w:styleId="Title">
    <w:name w:val="Title"/>
    <w:basedOn w:val="Normal"/>
    <w:next w:val="Normal"/>
    <w:link w:val="TitleChar"/>
    <w:uiPriority w:val="10"/>
    <w:qFormat/>
    <w:rsid w:val="00332388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fr-FR"/>
    </w:rPr>
  </w:style>
  <w:style w:type="character" w:customStyle="1" w:styleId="TitleChar">
    <w:name w:val="Title Char"/>
    <w:basedOn w:val="DefaultParagraphFont"/>
    <w:link w:val="Title"/>
    <w:uiPriority w:val="10"/>
    <w:rsid w:val="00332388"/>
    <w:rPr>
      <w:rFonts w:asciiTheme="majorHAnsi" w:eastAsiaTheme="majorEastAsia" w:hAnsiTheme="majorHAnsi" w:cstheme="majorBidi"/>
      <w:spacing w:val="-10"/>
      <w:kern w:val="28"/>
      <w:sz w:val="56"/>
      <w:szCs w:val="56"/>
      <w:lang w:val="fr-FR"/>
    </w:rPr>
  </w:style>
  <w:style w:type="paragraph" w:customStyle="1" w:styleId="Chapterhead">
    <w:name w:val="Chapter head"/>
    <w:basedOn w:val="Normal"/>
    <w:uiPriority w:val="99"/>
    <w:rsid w:val="00332388"/>
    <w:pPr>
      <w:widowControl w:val="0"/>
      <w:autoSpaceDE w:val="0"/>
      <w:autoSpaceDN w:val="0"/>
      <w:adjustRightInd w:val="0"/>
      <w:spacing w:after="680" w:line="680" w:lineRule="atLeast"/>
      <w:textAlignment w:val="center"/>
    </w:pPr>
    <w:rPr>
      <w:rFonts w:ascii="SourceSansPro-Semibold" w:eastAsia="Times New Roman" w:hAnsi="SourceSansPro-Semibold" w:cs="SourceSansPro-Semibold"/>
      <w:color w:val="000000"/>
      <w:spacing w:val="-6"/>
      <w:sz w:val="60"/>
      <w:szCs w:val="60"/>
    </w:rPr>
  </w:style>
  <w:style w:type="paragraph" w:customStyle="1" w:styleId="CUPChaptertitle">
    <w:name w:val="CUP Chapter title"/>
    <w:basedOn w:val="Chapterhead"/>
    <w:qFormat/>
    <w:rsid w:val="00172BDB"/>
    <w:pPr>
      <w:spacing w:after="360" w:line="760" w:lineRule="atLeast"/>
    </w:pPr>
    <w:rPr>
      <w:rFonts w:ascii="Calibri" w:hAnsi="Calibri" w:cs="Arial"/>
      <w:color w:val="00878F"/>
      <w:w w:val="105"/>
    </w:rPr>
  </w:style>
  <w:style w:type="paragraph" w:customStyle="1" w:styleId="CUPboxedtext">
    <w:name w:val="CUP boxed text"/>
    <w:basedOn w:val="CUPnoteboxhead"/>
    <w:qFormat/>
    <w:rsid w:val="00A802EC"/>
    <w:pPr>
      <w:pBdr>
        <w:top w:val="single" w:sz="12" w:space="3" w:color="000000" w:themeColor="text1"/>
        <w:left w:val="single" w:sz="12" w:space="0" w:color="000000" w:themeColor="text1"/>
        <w:bottom w:val="single" w:sz="12" w:space="6" w:color="000000" w:themeColor="text1"/>
        <w:right w:val="single" w:sz="12" w:space="0" w:color="000000" w:themeColor="text1"/>
      </w:pBdr>
      <w:spacing w:before="240" w:line="360" w:lineRule="exact"/>
      <w:ind w:right="113"/>
      <w:jc w:val="center"/>
    </w:pPr>
    <w:rPr>
      <w:rFonts w:ascii="Calibri" w:hAnsi="Calibri"/>
      <w:color w:val="auto"/>
      <w:w w:val="110"/>
      <w:sz w:val="22"/>
    </w:rPr>
  </w:style>
  <w:style w:type="paragraph" w:customStyle="1" w:styleId="CUPNumberedtext1">
    <w:name w:val="CUP Numbered text1"/>
    <w:basedOn w:val="CUPBullets"/>
    <w:next w:val="CUPNumberedtext"/>
    <w:link w:val="CUPNumberedtextChar"/>
    <w:qFormat/>
    <w:rsid w:val="00F62C68"/>
    <w:pPr>
      <w:keepNext/>
      <w:keepLines/>
      <w:numPr>
        <w:numId w:val="2"/>
      </w:numPr>
      <w:spacing w:before="120" w:after="0"/>
      <w:ind w:left="425" w:hanging="425"/>
    </w:pPr>
  </w:style>
  <w:style w:type="paragraph" w:customStyle="1" w:styleId="CUPBodytextbold">
    <w:name w:val="CUP Body text bold"/>
    <w:basedOn w:val="CUPBodytext"/>
    <w:next w:val="CUPBodytext"/>
    <w:link w:val="CUPBodytextboldChar"/>
    <w:qFormat/>
    <w:rsid w:val="00722BDA"/>
    <w:rPr>
      <w:b/>
      <w:color w:val="E46B2A"/>
      <w:w w:val="115"/>
    </w:rPr>
  </w:style>
  <w:style w:type="character" w:customStyle="1" w:styleId="CUPBodytextChar">
    <w:name w:val="CUP Body text Char"/>
    <w:basedOn w:val="DefaultParagraphFont"/>
    <w:link w:val="CUPBodytext"/>
    <w:rsid w:val="00474073"/>
    <w:rPr>
      <w:rFonts w:ascii="Calibri Light" w:hAnsi="Calibri Light"/>
      <w:color w:val="1A1918"/>
      <w:sz w:val="28"/>
      <w:szCs w:val="20"/>
      <w:lang w:val="en-US"/>
    </w:rPr>
  </w:style>
  <w:style w:type="character" w:customStyle="1" w:styleId="CUPBodytextboldChar">
    <w:name w:val="CUP Body text bold Char"/>
    <w:basedOn w:val="CUPBodytextChar"/>
    <w:link w:val="CUPBodytextbold"/>
    <w:rsid w:val="00722BDA"/>
    <w:rPr>
      <w:rFonts w:ascii="Times New Roman MT Std" w:hAnsi="Times New Roman MT Std"/>
      <w:b/>
      <w:color w:val="E46B2A"/>
      <w:w w:val="115"/>
      <w:sz w:val="22"/>
      <w:szCs w:val="20"/>
      <w:lang w:val="en-US"/>
    </w:rPr>
  </w:style>
  <w:style w:type="character" w:styleId="PageNumber">
    <w:name w:val="page number"/>
    <w:basedOn w:val="DefaultParagraphFont"/>
    <w:uiPriority w:val="99"/>
    <w:semiHidden/>
    <w:unhideWhenUsed/>
    <w:rsid w:val="00130D47"/>
  </w:style>
  <w:style w:type="character" w:customStyle="1" w:styleId="CUPBulletsChar">
    <w:name w:val="CUP Bullets Char"/>
    <w:basedOn w:val="DefaultParagraphFont"/>
    <w:link w:val="CUPBullets"/>
    <w:rsid w:val="00C07523"/>
    <w:rPr>
      <w:rFonts w:ascii="Times New Roman MT Std" w:hAnsi="Times New Roman MT Std"/>
      <w:sz w:val="22"/>
      <w:lang w:val="en-US"/>
    </w:rPr>
  </w:style>
  <w:style w:type="character" w:customStyle="1" w:styleId="CUPNumberedtextChar">
    <w:name w:val="CUP Numbered text Char"/>
    <w:basedOn w:val="CUPBulletsChar"/>
    <w:link w:val="CUPNumberedtext1"/>
    <w:rsid w:val="00F62C68"/>
    <w:rPr>
      <w:rFonts w:ascii="Times New Roman MT Std" w:hAnsi="Times New Roman MT Std"/>
      <w:sz w:val="22"/>
      <w:lang w:val="en-US"/>
    </w:rPr>
  </w:style>
  <w:style w:type="paragraph" w:customStyle="1" w:styleId="CupTableBullets">
    <w:name w:val="Cup Table Bullets"/>
    <w:basedOn w:val="CUPPartbullets"/>
    <w:qFormat/>
    <w:rsid w:val="00C57923"/>
    <w:pPr>
      <w:ind w:left="357"/>
    </w:pPr>
    <w:rPr>
      <w:rFonts w:asciiTheme="majorHAnsi" w:hAnsiTheme="majorHAnsi"/>
      <w:sz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07763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7634"/>
    <w:pPr>
      <w:spacing w:after="200"/>
    </w:pPr>
    <w:rPr>
      <w:rFonts w:asciiTheme="minorHAnsi" w:eastAsiaTheme="minorHAnsi" w:hAnsiTheme="minorHAnsi" w:cstheme="minorBidi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7634"/>
    <w:rPr>
      <w:rFonts w:asciiTheme="minorHAnsi" w:eastAsiaTheme="minorHAnsi" w:hAnsiTheme="minorHAnsi" w:cstheme="minorBidi"/>
    </w:rPr>
  </w:style>
  <w:style w:type="paragraph" w:customStyle="1" w:styleId="CUPindentedbodytext">
    <w:name w:val="CUP indented body text"/>
    <w:basedOn w:val="CUPBodytext"/>
    <w:qFormat/>
    <w:rsid w:val="00077634"/>
    <w:pPr>
      <w:ind w:left="352"/>
    </w:pPr>
    <w:rPr>
      <w:rFonts w:ascii="Calibri" w:hAnsi="Calibri"/>
      <w:color w:val="auto"/>
    </w:rPr>
  </w:style>
  <w:style w:type="paragraph" w:customStyle="1" w:styleId="CUPKeyDefinitions">
    <w:name w:val="CUP Key Definitions"/>
    <w:basedOn w:val="CUPTabletext"/>
    <w:link w:val="CUPKeyDefinitionsChar"/>
    <w:qFormat/>
    <w:rsid w:val="00047FDF"/>
    <w:pPr>
      <w:spacing w:before="120"/>
    </w:pPr>
    <w:rPr>
      <w:b/>
      <w:caps/>
      <w:color w:val="E46B2A"/>
      <w:w w:val="105"/>
      <w:sz w:val="22"/>
    </w:rPr>
  </w:style>
  <w:style w:type="character" w:customStyle="1" w:styleId="CUPTabletextChar">
    <w:name w:val="CUP Table text Char"/>
    <w:basedOn w:val="CUPBodytextChar"/>
    <w:link w:val="CUPTabletext"/>
    <w:rsid w:val="00381703"/>
    <w:rPr>
      <w:rFonts w:ascii="Calibri Light" w:hAnsi="Calibri Light"/>
      <w:color w:val="1A1918"/>
      <w:sz w:val="28"/>
      <w:szCs w:val="20"/>
      <w:lang w:val="en-US"/>
    </w:rPr>
  </w:style>
  <w:style w:type="character" w:customStyle="1" w:styleId="CUPKeyDefinitionsChar">
    <w:name w:val="CUP Key Definitions Char"/>
    <w:basedOn w:val="CUPTabletextChar"/>
    <w:link w:val="CUPKeyDefinitions"/>
    <w:rsid w:val="00047FDF"/>
    <w:rPr>
      <w:rFonts w:ascii="Calibri" w:hAnsi="Calibri"/>
      <w:b/>
      <w:caps/>
      <w:color w:val="E46B2A"/>
      <w:w w:val="105"/>
      <w:sz w:val="22"/>
      <w:szCs w:val="20"/>
      <w:lang w:val="en-US"/>
    </w:rPr>
  </w:style>
  <w:style w:type="paragraph" w:customStyle="1" w:styleId="CUPKeyDefinitionstext">
    <w:name w:val="CUP Key Definitions text"/>
    <w:basedOn w:val="CUPTabletext"/>
    <w:qFormat/>
    <w:rsid w:val="00047FDF"/>
    <w:pPr>
      <w:spacing w:before="160" w:after="160"/>
    </w:pPr>
    <w:rPr>
      <w:sz w:val="22"/>
    </w:rPr>
  </w:style>
  <w:style w:type="paragraph" w:customStyle="1" w:styleId="CUPTopTipheading">
    <w:name w:val="CUP Top Tip heading"/>
    <w:next w:val="CUPboxedtext"/>
    <w:link w:val="CUPTopTipheadingChar"/>
    <w:qFormat/>
    <w:rsid w:val="00EA155A"/>
    <w:pPr>
      <w:shd w:val="clear" w:color="auto" w:fill="00878F"/>
      <w:ind w:left="567" w:right="567"/>
    </w:pPr>
    <w:rPr>
      <w:rFonts w:ascii="Calibri" w:hAnsi="Calibri"/>
      <w:b/>
      <w:color w:val="FFFFFF" w:themeColor="background1"/>
      <w:w w:val="105"/>
      <w:sz w:val="22"/>
      <w:szCs w:val="22"/>
      <w:lang w:val="en-US"/>
    </w:rPr>
  </w:style>
  <w:style w:type="character" w:customStyle="1" w:styleId="CUPTopTipheadingChar">
    <w:name w:val="CUP Top Tip heading Char"/>
    <w:basedOn w:val="DefaultParagraphFont"/>
    <w:link w:val="CUPTopTipheading"/>
    <w:rsid w:val="00EA155A"/>
    <w:rPr>
      <w:rFonts w:ascii="Calibri" w:hAnsi="Calibri"/>
      <w:b/>
      <w:color w:val="FFFFFF" w:themeColor="background1"/>
      <w:w w:val="105"/>
      <w:sz w:val="22"/>
      <w:szCs w:val="22"/>
      <w:shd w:val="clear" w:color="auto" w:fill="00878F"/>
      <w:lang w:val="en-US"/>
    </w:rPr>
  </w:style>
  <w:style w:type="paragraph" w:customStyle="1" w:styleId="CUPTopTiptext">
    <w:name w:val="CUP Top Tip text"/>
    <w:basedOn w:val="CUPTopTipheading"/>
    <w:qFormat/>
    <w:rsid w:val="00EA155A"/>
    <w:rPr>
      <w:b w:val="0"/>
      <w:color w:val="000000" w:themeColor="text1"/>
    </w:rPr>
  </w:style>
  <w:style w:type="paragraph" w:customStyle="1" w:styleId="CUPboxedtext2">
    <w:name w:val="CUP boxed text 2"/>
    <w:basedOn w:val="CUPboxedtext"/>
    <w:qFormat/>
    <w:rsid w:val="00FE4FB3"/>
    <w:pPr>
      <w:pBdr>
        <w:top w:val="single" w:sz="12" w:space="3" w:color="F0A92C"/>
        <w:left w:val="single" w:sz="12" w:space="5" w:color="F0A92C"/>
        <w:bottom w:val="single" w:sz="12" w:space="5" w:color="F0A92C"/>
        <w:right w:val="single" w:sz="12" w:space="5" w:color="F0A92C"/>
      </w:pBdr>
      <w:spacing w:before="0" w:after="120" w:line="280" w:lineRule="exact"/>
      <w:jc w:val="left"/>
    </w:pPr>
    <w:rPr>
      <w:b w:val="0"/>
      <w:w w:val="105"/>
    </w:rPr>
  </w:style>
  <w:style w:type="paragraph" w:customStyle="1" w:styleId="CUPBoxedHeadertext">
    <w:name w:val="CUP Boxed Header text"/>
    <w:next w:val="CUPboxedtext2"/>
    <w:qFormat/>
    <w:rsid w:val="00FE4FB3"/>
    <w:pPr>
      <w:pBdr>
        <w:top w:val="single" w:sz="12" w:space="4" w:color="F0A92C"/>
        <w:left w:val="single" w:sz="12" w:space="5" w:color="F0A92C"/>
        <w:bottom w:val="single" w:sz="12" w:space="4" w:color="F0A92C"/>
        <w:right w:val="single" w:sz="12" w:space="5" w:color="F0A92C"/>
      </w:pBdr>
      <w:shd w:val="clear" w:color="auto" w:fill="F0A92C"/>
      <w:spacing w:before="240"/>
      <w:ind w:left="113" w:right="113"/>
    </w:pPr>
    <w:rPr>
      <w:rFonts w:ascii="Calibri" w:hAnsi="Calibri"/>
      <w:b/>
      <w:color w:val="FFFFFF" w:themeColor="background1"/>
      <w:w w:val="105"/>
      <w:sz w:val="22"/>
      <w:szCs w:val="22"/>
      <w:lang w:val="en-US"/>
    </w:rPr>
  </w:style>
  <w:style w:type="character" w:styleId="Hyperlink">
    <w:name w:val="Hyperlink"/>
    <w:aliases w:val="CUP Hyperlink"/>
    <w:basedOn w:val="DefaultParagraphFont"/>
    <w:uiPriority w:val="99"/>
    <w:unhideWhenUsed/>
    <w:rsid w:val="009C214C"/>
    <w:rPr>
      <w:rFonts w:ascii="Calibri" w:hAnsi="Calibri"/>
      <w:b w:val="0"/>
      <w:i w:val="0"/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A64F3"/>
    <w:rPr>
      <w:color w:val="800080" w:themeColor="followed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A64F3"/>
    <w:rPr>
      <w:color w:val="605E5C"/>
      <w:shd w:val="clear" w:color="auto" w:fill="E1DFDD"/>
    </w:rPr>
  </w:style>
  <w:style w:type="paragraph" w:customStyle="1" w:styleId="Smallindent">
    <w:name w:val="Small indent"/>
    <w:basedOn w:val="Normal"/>
    <w:uiPriority w:val="2"/>
    <w:qFormat/>
    <w:rsid w:val="00F81E34"/>
    <w:pPr>
      <w:spacing w:after="200" w:line="276" w:lineRule="auto"/>
      <w:ind w:left="425"/>
    </w:pPr>
    <w:rPr>
      <w:rFonts w:asciiTheme="minorHAnsi" w:eastAsiaTheme="minorEastAsia" w:hAnsiTheme="minorHAnsi" w:cstheme="minorBidi"/>
      <w:sz w:val="22"/>
      <w:szCs w:val="22"/>
      <w:lang w:val="en-GB"/>
    </w:rPr>
  </w:style>
  <w:style w:type="paragraph" w:customStyle="1" w:styleId="Rubric">
    <w:name w:val="Rubric"/>
    <w:basedOn w:val="Normal"/>
    <w:qFormat/>
    <w:rsid w:val="00F81E34"/>
    <w:pPr>
      <w:spacing w:after="200" w:line="276" w:lineRule="auto"/>
    </w:pPr>
    <w:rPr>
      <w:rFonts w:ascii="Arial" w:eastAsiaTheme="minorEastAsia" w:hAnsi="Arial" w:cs="Arial"/>
      <w:b/>
      <w:sz w:val="28"/>
      <w:szCs w:val="28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06574"/>
    <w:pPr>
      <w:spacing w:after="0"/>
    </w:pPr>
    <w:rPr>
      <w:rFonts w:eastAsiaTheme="minorEastAsia"/>
      <w:b/>
      <w:bCs/>
      <w:lang w:val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06574"/>
    <w:rPr>
      <w:rFonts w:asciiTheme="minorHAnsi" w:eastAsiaTheme="minorEastAsia" w:hAnsiTheme="minorHAnsi" w:cstheme="minorBidi"/>
      <w:b/>
      <w:bCs/>
      <w:lang w:val="en-US"/>
    </w:rPr>
  </w:style>
  <w:style w:type="paragraph" w:styleId="NoSpacing">
    <w:name w:val="No Spacing"/>
    <w:uiPriority w:val="1"/>
    <w:qFormat/>
    <w:rsid w:val="005B235E"/>
    <w:rPr>
      <w:rFonts w:ascii="Times New Roman" w:eastAsiaTheme="minorHAnsi" w:hAnsi="Times New Roman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62008"/>
    <w:rPr>
      <w:rFonts w:asciiTheme="majorHAnsi" w:eastAsiaTheme="majorEastAsia" w:hAnsiTheme="majorHAnsi" w:cstheme="majorBidi"/>
      <w:color w:val="243F60" w:themeColor="accent1" w:themeShade="7F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62008"/>
    <w:rPr>
      <w:rFonts w:asciiTheme="majorHAnsi" w:eastAsiaTheme="majorEastAsia" w:hAnsiTheme="majorHAnsi" w:cstheme="majorBidi"/>
      <w:i/>
      <w:iCs/>
      <w:color w:val="365F91" w:themeColor="accent1" w:themeShade="BF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62008"/>
    <w:rPr>
      <w:rFonts w:asciiTheme="majorHAnsi" w:eastAsiaTheme="majorEastAsia" w:hAnsiTheme="majorHAnsi" w:cstheme="majorBidi"/>
      <w:color w:val="365F91" w:themeColor="accent1" w:themeShade="BF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62008"/>
    <w:rPr>
      <w:rFonts w:asciiTheme="majorHAnsi" w:eastAsiaTheme="majorEastAsia" w:hAnsiTheme="majorHAnsi" w:cstheme="majorBidi"/>
      <w:color w:val="243F60" w:themeColor="accent1" w:themeShade="7F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62008"/>
    <w:rPr>
      <w:rFonts w:asciiTheme="majorHAnsi" w:eastAsiaTheme="majorEastAsia" w:hAnsiTheme="majorHAnsi" w:cstheme="majorBidi"/>
      <w:i/>
      <w:iCs/>
      <w:color w:val="243F60" w:themeColor="accent1" w:themeShade="7F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62008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6200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US"/>
    </w:rPr>
  </w:style>
  <w:style w:type="paragraph" w:customStyle="1" w:styleId="CUPquestion">
    <w:name w:val="CUP question"/>
    <w:basedOn w:val="Heading1"/>
    <w:qFormat/>
    <w:rsid w:val="00F62008"/>
    <w:pPr>
      <w:ind w:hanging="290"/>
    </w:pPr>
    <w:rPr>
      <w:sz w:val="24"/>
      <w:szCs w:val="24"/>
      <w:lang w:val="en-ZA"/>
    </w:rPr>
  </w:style>
  <w:style w:type="paragraph" w:customStyle="1" w:styleId="CUPQuestion0">
    <w:name w:val="CUP Question"/>
    <w:basedOn w:val="Heading1"/>
    <w:qFormat/>
    <w:rsid w:val="00F62008"/>
    <w:pPr>
      <w:numPr>
        <w:numId w:val="0"/>
      </w:numPr>
      <w:ind w:hanging="290"/>
    </w:pPr>
    <w:rPr>
      <w:sz w:val="24"/>
      <w:szCs w:val="24"/>
      <w:lang w:val="en-ZA"/>
    </w:rPr>
  </w:style>
  <w:style w:type="paragraph" w:customStyle="1" w:styleId="CUPPrimarySciencenumbers">
    <w:name w:val="CUP Primary Science numbers"/>
    <w:basedOn w:val="Heading1"/>
    <w:qFormat/>
    <w:rsid w:val="00A55B5C"/>
    <w:pPr>
      <w:keepNext w:val="0"/>
      <w:keepLines w:val="0"/>
      <w:widowControl w:val="0"/>
      <w:numPr>
        <w:numId w:val="4"/>
      </w:numPr>
      <w:tabs>
        <w:tab w:val="left" w:pos="792"/>
      </w:tabs>
      <w:spacing w:before="120"/>
      <w:ind w:left="432" w:hanging="432"/>
    </w:pPr>
    <w:rPr>
      <w:szCs w:val="28"/>
    </w:rPr>
  </w:style>
  <w:style w:type="table" w:customStyle="1" w:styleId="TableGrid1">
    <w:name w:val="Table Grid1"/>
    <w:basedOn w:val="TableNormal"/>
    <w:next w:val="TableGrid"/>
    <w:uiPriority w:val="39"/>
    <w:rsid w:val="00A802EC"/>
    <w:rPr>
      <w:rFonts w:asciiTheme="minorHAnsi" w:eastAsiaTheme="minorHAnsi" w:hAnsiTheme="minorHAnsi" w:cstheme="minorBid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7472F6"/>
  </w:style>
  <w:style w:type="character" w:customStyle="1" w:styleId="DateChar">
    <w:name w:val="Date Char"/>
    <w:basedOn w:val="DefaultParagraphFont"/>
    <w:link w:val="Date"/>
    <w:uiPriority w:val="99"/>
    <w:semiHidden/>
    <w:rsid w:val="007472F6"/>
    <w:rPr>
      <w:lang w:val="en-US"/>
    </w:rPr>
  </w:style>
  <w:style w:type="character" w:customStyle="1" w:styleId="Bold">
    <w:name w:val="Bold"/>
    <w:basedOn w:val="DefaultParagraphFont"/>
    <w:uiPriority w:val="1"/>
    <w:qFormat/>
    <w:rsid w:val="0050776A"/>
    <w:rPr>
      <w:b/>
    </w:rPr>
  </w:style>
  <w:style w:type="paragraph" w:customStyle="1" w:styleId="CUPPrimaryScienceBullets0">
    <w:name w:val="CUP Primary Science Bullets"/>
    <w:basedOn w:val="CUPPrimarySciencenumbers"/>
    <w:qFormat/>
    <w:rsid w:val="00A52C8F"/>
    <w:pPr>
      <w:numPr>
        <w:numId w:val="0"/>
      </w:numPr>
    </w:pPr>
  </w:style>
  <w:style w:type="paragraph" w:customStyle="1" w:styleId="CUPPrimaryScienceLetters">
    <w:name w:val="CUP Primary Science Letters"/>
    <w:basedOn w:val="CUPPrimarySciencenumbers"/>
    <w:qFormat/>
    <w:rsid w:val="00F142BB"/>
    <w:pPr>
      <w:numPr>
        <w:numId w:val="5"/>
      </w:numPr>
      <w:tabs>
        <w:tab w:val="left" w:pos="360"/>
      </w:tabs>
      <w:ind w:left="792"/>
    </w:pPr>
  </w:style>
  <w:style w:type="paragraph" w:customStyle="1" w:styleId="textstyle09">
    <w:name w:val="textstyle0_9"/>
    <w:basedOn w:val="Normal"/>
    <w:rsid w:val="00FE1B44"/>
    <w:pPr>
      <w:spacing w:before="100" w:beforeAutospacing="1" w:after="100" w:afterAutospacing="1"/>
    </w:pPr>
    <w:rPr>
      <w:rFonts w:ascii="Times New Roman" w:eastAsiaTheme="minorEastAsia" w:hAnsi="Times New Roman"/>
      <w:lang w:val="en-IN" w:eastAsia="en-IN"/>
    </w:rPr>
  </w:style>
  <w:style w:type="paragraph" w:customStyle="1" w:styleId="Bulleted">
    <w:name w:val="Bulleted"/>
    <w:basedOn w:val="Normal"/>
    <w:link w:val="BulletedChar"/>
    <w:uiPriority w:val="3"/>
    <w:qFormat/>
    <w:rsid w:val="00FE1B44"/>
    <w:pPr>
      <w:numPr>
        <w:numId w:val="6"/>
      </w:numPr>
      <w:jc w:val="both"/>
    </w:pPr>
    <w:rPr>
      <w:rFonts w:asciiTheme="minorHAnsi" w:eastAsiaTheme="minorHAnsi" w:hAnsiTheme="minorHAnsi"/>
      <w:kern w:val="16"/>
      <w:sz w:val="20"/>
      <w:lang w:val="en-GB" w:bidi="en-US"/>
    </w:rPr>
  </w:style>
  <w:style w:type="paragraph" w:customStyle="1" w:styleId="Bulletedwithindent">
    <w:name w:val="Bulleted with indent"/>
    <w:basedOn w:val="Bulleted"/>
    <w:uiPriority w:val="3"/>
    <w:qFormat/>
    <w:rsid w:val="00FE1B44"/>
    <w:pPr>
      <w:ind w:left="850"/>
    </w:pPr>
  </w:style>
  <w:style w:type="paragraph" w:customStyle="1" w:styleId="Normalnorightindent">
    <w:name w:val="Normal (no right indent)"/>
    <w:basedOn w:val="Normal"/>
    <w:qFormat/>
    <w:rsid w:val="00FE1B44"/>
    <w:pPr>
      <w:suppressAutoHyphens/>
      <w:spacing w:before="170"/>
    </w:pPr>
    <w:rPr>
      <w:rFonts w:ascii="Trebuchet MS" w:eastAsia="Times New Roman" w:hAnsi="Trebuchet MS"/>
      <w:lang w:val="en-GB" w:eastAsia="en-GB"/>
    </w:rPr>
  </w:style>
  <w:style w:type="paragraph" w:customStyle="1" w:styleId="Answer">
    <w:name w:val="Answer"/>
    <w:basedOn w:val="Normal"/>
    <w:qFormat/>
    <w:rsid w:val="00FE1B44"/>
    <w:pPr>
      <w:spacing w:after="160" w:line="259" w:lineRule="auto"/>
    </w:pPr>
    <w:rPr>
      <w:rFonts w:ascii="Calibri" w:eastAsia="Calibri" w:hAnsi="Calibri"/>
      <w:color w:val="00B050"/>
      <w:sz w:val="22"/>
      <w:szCs w:val="22"/>
      <w:lang w:val="en-GB"/>
    </w:rPr>
  </w:style>
  <w:style w:type="character" w:customStyle="1" w:styleId="MTConvertedEquation">
    <w:name w:val="MTConvertedEquation"/>
    <w:basedOn w:val="DefaultParagraphFont"/>
    <w:rsid w:val="000C6254"/>
  </w:style>
  <w:style w:type="paragraph" w:customStyle="1" w:styleId="CUPPrimarySciencebullets">
    <w:name w:val="CUP Primary Science bullets"/>
    <w:basedOn w:val="CUPBodytext"/>
    <w:qFormat/>
    <w:rsid w:val="00493FC2"/>
    <w:pPr>
      <w:numPr>
        <w:numId w:val="7"/>
      </w:numPr>
      <w:spacing w:before="120" w:after="0"/>
    </w:pPr>
  </w:style>
  <w:style w:type="character" w:customStyle="1" w:styleId="Textbold">
    <w:name w:val="Text bold"/>
    <w:uiPriority w:val="99"/>
    <w:rsid w:val="00471EA7"/>
    <w:rPr>
      <w:rFonts w:ascii="EdgillBold" w:hAnsi="EdgillBold" w:cs="EdgillBold"/>
    </w:rPr>
  </w:style>
  <w:style w:type="character" w:customStyle="1" w:styleId="BulletedChar">
    <w:name w:val="Bulleted Char"/>
    <w:basedOn w:val="DefaultParagraphFont"/>
    <w:link w:val="Bulleted"/>
    <w:uiPriority w:val="3"/>
    <w:rsid w:val="00471EA7"/>
    <w:rPr>
      <w:rFonts w:asciiTheme="minorHAnsi" w:eastAsiaTheme="minorHAnsi" w:hAnsiTheme="minorHAnsi"/>
      <w:kern w:val="16"/>
      <w:sz w:val="20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jpg"/><Relationship Id="rId18" Type="http://schemas.openxmlformats.org/officeDocument/2006/relationships/image" Target="media/image6.wmf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jpg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g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svg"/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92B30C045BDE542AD0307115871680A" ma:contentTypeVersion="12" ma:contentTypeDescription="Create a new document." ma:contentTypeScope="" ma:versionID="3f3ef34bd3b750275aa082632d584363">
  <xsd:schema xmlns:xsd="http://www.w3.org/2001/XMLSchema" xmlns:xs="http://www.w3.org/2001/XMLSchema" xmlns:p="http://schemas.microsoft.com/office/2006/metadata/properties" xmlns:ns2="0b4f0657-6742-457c-9d2c-2e0dcd208f54" xmlns:ns3="d4b26ee3-09b1-45ba-9aa5-038cc8c290bc" targetNamespace="http://schemas.microsoft.com/office/2006/metadata/properties" ma:root="true" ma:fieldsID="6e69387dc3044f9d1e2bee6d2b39bc50" ns2:_="" ns3:_="">
    <xsd:import namespace="0b4f0657-6742-457c-9d2c-2e0dcd208f54"/>
    <xsd:import namespace="d4b26ee3-09b1-45ba-9aa5-038cc8c290b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b4f0657-6742-457c-9d2c-2e0dcd208f5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b26ee3-09b1-45ba-9aa5-038cc8c290bc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407E417-863A-40FF-88E3-C8777FB8A6F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D3177D4-A02F-4360-8D2F-6ED6B603378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C941D33-3D15-4476-8A03-69D889FBCB8F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146C720-26E8-4100-A188-010826B9D63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b4f0657-6742-457c-9d2c-2e0dcd208f54"/>
    <ds:schemaRef ds:uri="d4b26ee3-09b1-45ba-9aa5-038cc8c290b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83</Words>
  <Characters>104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beth Scurfield</dc:creator>
  <cp:keywords/>
  <dc:description/>
  <cp:lastModifiedBy>Adeeba Tariq</cp:lastModifiedBy>
  <cp:revision>4</cp:revision>
  <cp:lastPrinted>2021-02-06T03:33:00Z</cp:lastPrinted>
  <dcterms:created xsi:type="dcterms:W3CDTF">2026-04-16T05:20:00Z</dcterms:created>
  <dcterms:modified xsi:type="dcterms:W3CDTF">2026-04-16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92B30C045BDE542AD0307115871680A</vt:lpwstr>
  </property>
</Properties>
</file>